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3" r:id="rId2"/>
    <p:sldId id="278" r:id="rId3"/>
    <p:sldId id="279" r:id="rId4"/>
    <p:sldId id="280" r:id="rId5"/>
    <p:sldId id="281" r:id="rId6"/>
    <p:sldId id="257" r:id="rId7"/>
    <p:sldId id="258" r:id="rId8"/>
    <p:sldId id="259" r:id="rId9"/>
    <p:sldId id="260" r:id="rId10"/>
    <p:sldId id="263" r:id="rId11"/>
    <p:sldId id="282" r:id="rId12"/>
    <p:sldId id="264" r:id="rId13"/>
    <p:sldId id="265" r:id="rId14"/>
    <p:sldId id="266" r:id="rId15"/>
    <p:sldId id="267" r:id="rId16"/>
    <p:sldId id="268" r:id="rId17"/>
    <p:sldId id="269" r:id="rId18"/>
    <p:sldId id="270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99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223" autoAdjust="0"/>
    <p:restoredTop sz="94660"/>
  </p:normalViewPr>
  <p:slideViewPr>
    <p:cSldViewPr snapToGrid="0" showGuides="1">
      <p:cViewPr varScale="1">
        <p:scale>
          <a:sx n="100" d="100"/>
          <a:sy n="100" d="100"/>
        </p:scale>
        <p:origin x="60" y="195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7F055-188F-4283-8469-7FEA4F793536}" type="datetimeFigureOut">
              <a:rPr lang="en-US" smtClean="0"/>
              <a:t>9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892D9-4A74-4C2A-9013-CC64F34A1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37717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7F055-188F-4283-8469-7FEA4F793536}" type="datetimeFigureOut">
              <a:rPr lang="en-US" smtClean="0"/>
              <a:t>9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892D9-4A74-4C2A-9013-CC64F34A1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1800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7F055-188F-4283-8469-7FEA4F793536}" type="datetimeFigureOut">
              <a:rPr lang="en-US" smtClean="0"/>
              <a:t>9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892D9-4A74-4C2A-9013-CC64F34A1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6976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7F055-188F-4283-8469-7FEA4F793536}" type="datetimeFigureOut">
              <a:rPr lang="en-US" smtClean="0"/>
              <a:t>9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892D9-4A74-4C2A-9013-CC64F34A1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37709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7F055-188F-4283-8469-7FEA4F793536}" type="datetimeFigureOut">
              <a:rPr lang="en-US" smtClean="0"/>
              <a:t>9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892D9-4A74-4C2A-9013-CC64F34A1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46453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7F055-188F-4283-8469-7FEA4F793536}" type="datetimeFigureOut">
              <a:rPr lang="en-US" smtClean="0"/>
              <a:t>9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892D9-4A74-4C2A-9013-CC64F34A1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40463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7F055-188F-4283-8469-7FEA4F793536}" type="datetimeFigureOut">
              <a:rPr lang="en-US" smtClean="0"/>
              <a:t>9/1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892D9-4A74-4C2A-9013-CC64F34A1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519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7F055-188F-4283-8469-7FEA4F793536}" type="datetimeFigureOut">
              <a:rPr lang="en-US" smtClean="0"/>
              <a:t>9/1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892D9-4A74-4C2A-9013-CC64F34A1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99158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7F055-188F-4283-8469-7FEA4F793536}" type="datetimeFigureOut">
              <a:rPr lang="en-US" smtClean="0"/>
              <a:t>9/12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892D9-4A74-4C2A-9013-CC64F34A1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85620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7F055-188F-4283-8469-7FEA4F793536}" type="datetimeFigureOut">
              <a:rPr lang="en-US" smtClean="0"/>
              <a:t>9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892D9-4A74-4C2A-9013-CC64F34A1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6512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E7F055-188F-4283-8469-7FEA4F793536}" type="datetimeFigureOut">
              <a:rPr lang="en-US" smtClean="0"/>
              <a:t>9/1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7892D9-4A74-4C2A-9013-CC64F34A1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0241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E7F055-188F-4283-8469-7FEA4F793536}" type="datetimeFigureOut">
              <a:rPr lang="en-US" smtClean="0"/>
              <a:t>9/1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7892D9-4A74-4C2A-9013-CC64F34A14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3112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139.png"/><Relationship Id="rId7" Type="http://schemas.openxmlformats.org/officeDocument/2006/relationships/image" Target="../media/image70.png"/><Relationship Id="rId2" Type="http://schemas.openxmlformats.org/officeDocument/2006/relationships/image" Target="../media/image2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11" Type="http://schemas.openxmlformats.org/officeDocument/2006/relationships/image" Target="../media/image74.png"/><Relationship Id="rId5" Type="http://schemas.openxmlformats.org/officeDocument/2006/relationships/image" Target="../media/image68.png"/><Relationship Id="rId10" Type="http://schemas.openxmlformats.org/officeDocument/2006/relationships/image" Target="../media/image73.png"/><Relationship Id="rId4" Type="http://schemas.openxmlformats.org/officeDocument/2006/relationships/image" Target="../media/image671.png"/><Relationship Id="rId9" Type="http://schemas.openxmlformats.org/officeDocument/2006/relationships/image" Target="../media/image7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image" Target="../media/image76.png"/><Relationship Id="rId7" Type="http://schemas.openxmlformats.org/officeDocument/2006/relationships/image" Target="../media/image80.png"/><Relationship Id="rId12" Type="http://schemas.openxmlformats.org/officeDocument/2006/relationships/image" Target="../media/image87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11" Type="http://schemas.openxmlformats.org/officeDocument/2006/relationships/image" Target="../media/image86.png"/><Relationship Id="rId5" Type="http://schemas.openxmlformats.org/officeDocument/2006/relationships/image" Target="../media/image78.png"/><Relationship Id="rId10" Type="http://schemas.openxmlformats.org/officeDocument/2006/relationships/image" Target="../media/image84.png"/><Relationship Id="rId4" Type="http://schemas.openxmlformats.org/officeDocument/2006/relationships/image" Target="../media/image77.png"/><Relationship Id="rId9" Type="http://schemas.openxmlformats.org/officeDocument/2006/relationships/image" Target="../media/image8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0.png"/><Relationship Id="rId3" Type="http://schemas.openxmlformats.org/officeDocument/2006/relationships/image" Target="../media/image88.png"/><Relationship Id="rId7" Type="http://schemas.openxmlformats.org/officeDocument/2006/relationships/image" Target="../media/image840.png"/><Relationship Id="rId2" Type="http://schemas.openxmlformats.org/officeDocument/2006/relationships/image" Target="../media/image2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20.png"/><Relationship Id="rId11" Type="http://schemas.openxmlformats.org/officeDocument/2006/relationships/image" Target="../media/image262.png"/><Relationship Id="rId5" Type="http://schemas.openxmlformats.org/officeDocument/2006/relationships/image" Target="../media/image811.png"/><Relationship Id="rId10" Type="http://schemas.openxmlformats.org/officeDocument/2006/relationships/image" Target="../media/image89.png"/><Relationship Id="rId4" Type="http://schemas.openxmlformats.org/officeDocument/2006/relationships/image" Target="../media/image246.png"/><Relationship Id="rId9" Type="http://schemas.openxmlformats.org/officeDocument/2006/relationships/image" Target="../media/image26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0.png"/><Relationship Id="rId13" Type="http://schemas.openxmlformats.org/officeDocument/2006/relationships/image" Target="../media/image92.png"/><Relationship Id="rId18" Type="http://schemas.openxmlformats.org/officeDocument/2006/relationships/image" Target="../media/image279.png"/><Relationship Id="rId3" Type="http://schemas.openxmlformats.org/officeDocument/2006/relationships/image" Target="../media/image264.png"/><Relationship Id="rId7" Type="http://schemas.openxmlformats.org/officeDocument/2006/relationships/image" Target="../media/image870.png"/><Relationship Id="rId12" Type="http://schemas.openxmlformats.org/officeDocument/2006/relationships/image" Target="../media/image91.png"/><Relationship Id="rId17" Type="http://schemas.openxmlformats.org/officeDocument/2006/relationships/image" Target="../media/image278.png"/><Relationship Id="rId2" Type="http://schemas.openxmlformats.org/officeDocument/2006/relationships/image" Target="../media/image263.png"/><Relationship Id="rId16" Type="http://schemas.openxmlformats.org/officeDocument/2006/relationships/image" Target="../media/image9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7.png"/><Relationship Id="rId11" Type="http://schemas.openxmlformats.org/officeDocument/2006/relationships/image" Target="../media/image272.png"/><Relationship Id="rId5" Type="http://schemas.openxmlformats.org/officeDocument/2006/relationships/image" Target="../media/image266.png"/><Relationship Id="rId15" Type="http://schemas.openxmlformats.org/officeDocument/2006/relationships/image" Target="../media/image94.png"/><Relationship Id="rId10" Type="http://schemas.openxmlformats.org/officeDocument/2006/relationships/image" Target="../media/image90.png"/><Relationship Id="rId4" Type="http://schemas.openxmlformats.org/officeDocument/2006/relationships/image" Target="../media/image156.png"/><Relationship Id="rId9" Type="http://schemas.openxmlformats.org/officeDocument/2006/relationships/image" Target="../media/image890.png"/><Relationship Id="rId14" Type="http://schemas.openxmlformats.org/officeDocument/2006/relationships/image" Target="../media/image9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png"/><Relationship Id="rId13" Type="http://schemas.openxmlformats.org/officeDocument/2006/relationships/image" Target="../media/image97.png"/><Relationship Id="rId3" Type="http://schemas.openxmlformats.org/officeDocument/2006/relationships/image" Target="../media/image281.png"/><Relationship Id="rId7" Type="http://schemas.openxmlformats.org/officeDocument/2006/relationships/image" Target="../media/image285.png"/><Relationship Id="rId12" Type="http://schemas.openxmlformats.org/officeDocument/2006/relationships/image" Target="../media/image96.png"/><Relationship Id="rId17" Type="http://schemas.openxmlformats.org/officeDocument/2006/relationships/image" Target="../media/image295.png"/><Relationship Id="rId2" Type="http://schemas.openxmlformats.org/officeDocument/2006/relationships/image" Target="../media/image200.png"/><Relationship Id="rId16" Type="http://schemas.openxmlformats.org/officeDocument/2006/relationships/image" Target="../media/image29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4.png"/><Relationship Id="rId11" Type="http://schemas.openxmlformats.org/officeDocument/2006/relationships/image" Target="../media/image289.png"/><Relationship Id="rId5" Type="http://schemas.openxmlformats.org/officeDocument/2006/relationships/image" Target="../media/image283.png"/><Relationship Id="rId15" Type="http://schemas.openxmlformats.org/officeDocument/2006/relationships/image" Target="../media/image293.png"/><Relationship Id="rId10" Type="http://schemas.openxmlformats.org/officeDocument/2006/relationships/image" Target="../media/image288.png"/><Relationship Id="rId4" Type="http://schemas.openxmlformats.org/officeDocument/2006/relationships/image" Target="../media/image282.png"/><Relationship Id="rId9" Type="http://schemas.openxmlformats.org/officeDocument/2006/relationships/image" Target="../media/image287.png"/><Relationship Id="rId14" Type="http://schemas.openxmlformats.org/officeDocument/2006/relationships/image" Target="../media/image96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13" Type="http://schemas.openxmlformats.org/officeDocument/2006/relationships/image" Target="../media/image356.png"/><Relationship Id="rId3" Type="http://schemas.openxmlformats.org/officeDocument/2006/relationships/image" Target="../media/image98.png"/><Relationship Id="rId7" Type="http://schemas.openxmlformats.org/officeDocument/2006/relationships/image" Target="../media/image102.png"/><Relationship Id="rId12" Type="http://schemas.openxmlformats.org/officeDocument/2006/relationships/image" Target="../media/image355.png"/><Relationship Id="rId2" Type="http://schemas.openxmlformats.org/officeDocument/2006/relationships/image" Target="../media/image9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15" Type="http://schemas.openxmlformats.org/officeDocument/2006/relationships/image" Target="../media/image307.png"/><Relationship Id="rId4" Type="http://schemas.openxmlformats.org/officeDocument/2006/relationships/image" Target="../media/image99.png"/><Relationship Id="rId14" Type="http://schemas.openxmlformats.org/officeDocument/2006/relationships/image" Target="../media/image35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13" Type="http://schemas.openxmlformats.org/officeDocument/2006/relationships/image" Target="../media/image319.png"/><Relationship Id="rId18" Type="http://schemas.openxmlformats.org/officeDocument/2006/relationships/image" Target="../media/image324.png"/><Relationship Id="rId3" Type="http://schemas.openxmlformats.org/officeDocument/2006/relationships/image" Target="../media/image309.png"/><Relationship Id="rId21" Type="http://schemas.openxmlformats.org/officeDocument/2006/relationships/image" Target="../media/image326.png"/><Relationship Id="rId7" Type="http://schemas.openxmlformats.org/officeDocument/2006/relationships/image" Target="../media/image107.png"/><Relationship Id="rId12" Type="http://schemas.openxmlformats.org/officeDocument/2006/relationships/image" Target="../media/image318.png"/><Relationship Id="rId17" Type="http://schemas.openxmlformats.org/officeDocument/2006/relationships/image" Target="../media/image114.png"/><Relationship Id="rId25" Type="http://schemas.openxmlformats.org/officeDocument/2006/relationships/image" Target="../media/image329.png"/><Relationship Id="rId2" Type="http://schemas.openxmlformats.org/officeDocument/2006/relationships/image" Target="../media/image104.png"/><Relationship Id="rId16" Type="http://schemas.openxmlformats.org/officeDocument/2006/relationships/image" Target="../media/image113.png"/><Relationship Id="rId20" Type="http://schemas.openxmlformats.org/officeDocument/2006/relationships/image" Target="../media/image37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6.png"/><Relationship Id="rId11" Type="http://schemas.openxmlformats.org/officeDocument/2006/relationships/image" Target="../media/image111.png"/><Relationship Id="rId24" Type="http://schemas.openxmlformats.org/officeDocument/2006/relationships/image" Target="../media/image328.png"/><Relationship Id="rId5" Type="http://schemas.openxmlformats.org/officeDocument/2006/relationships/image" Target="../media/image105.png"/><Relationship Id="rId15" Type="http://schemas.openxmlformats.org/officeDocument/2006/relationships/image" Target="../media/image112.png"/><Relationship Id="rId23" Type="http://schemas.openxmlformats.org/officeDocument/2006/relationships/image" Target="../media/image327.png"/><Relationship Id="rId10" Type="http://schemas.openxmlformats.org/officeDocument/2006/relationships/image" Target="../media/image110.png"/><Relationship Id="rId19" Type="http://schemas.openxmlformats.org/officeDocument/2006/relationships/image" Target="../media/image325.png"/><Relationship Id="rId4" Type="http://schemas.openxmlformats.org/officeDocument/2006/relationships/image" Target="../media/image310.png"/><Relationship Id="rId9" Type="http://schemas.openxmlformats.org/officeDocument/2006/relationships/image" Target="../media/image109.png"/><Relationship Id="rId14" Type="http://schemas.openxmlformats.org/officeDocument/2006/relationships/image" Target="../media/image320.png"/><Relationship Id="rId22" Type="http://schemas.openxmlformats.org/officeDocument/2006/relationships/image" Target="../media/image37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13" Type="http://schemas.openxmlformats.org/officeDocument/2006/relationships/image" Target="../media/image1220.png"/><Relationship Id="rId3" Type="http://schemas.openxmlformats.org/officeDocument/2006/relationships/image" Target="../media/image116.png"/><Relationship Id="rId21" Type="http://schemas.openxmlformats.org/officeDocument/2006/relationships/image" Target="../media/image125.png"/><Relationship Id="rId7" Type="http://schemas.openxmlformats.org/officeDocument/2006/relationships/image" Target="../media/image119.png"/><Relationship Id="rId12" Type="http://schemas.openxmlformats.org/officeDocument/2006/relationships/image" Target="../media/image1210.png"/><Relationship Id="rId1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8.wmf"/><Relationship Id="rId20" Type="http://schemas.openxmlformats.org/officeDocument/2006/relationships/image" Target="../media/image124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8.png"/><Relationship Id="rId5" Type="http://schemas.openxmlformats.org/officeDocument/2006/relationships/image" Target="../media/image117.png"/><Relationship Id="rId15" Type="http://schemas.openxmlformats.org/officeDocument/2006/relationships/oleObject" Target="../embeddings/oleObject1.bin"/><Relationship Id="rId23" Type="http://schemas.openxmlformats.org/officeDocument/2006/relationships/image" Target="../media/image127.png"/><Relationship Id="rId10" Type="http://schemas.openxmlformats.org/officeDocument/2006/relationships/image" Target="../media/image122.png"/><Relationship Id="rId19" Type="http://schemas.openxmlformats.org/officeDocument/2006/relationships/image" Target="../media/image1230.png"/><Relationship Id="rId4" Type="http://schemas.openxmlformats.org/officeDocument/2006/relationships/image" Target="../media/image115.png"/><Relationship Id="rId9" Type="http://schemas.openxmlformats.org/officeDocument/2006/relationships/image" Target="../media/image121.png"/><Relationship Id="rId14" Type="http://schemas.openxmlformats.org/officeDocument/2006/relationships/image" Target="../media/image123.png"/><Relationship Id="rId22" Type="http://schemas.openxmlformats.org/officeDocument/2006/relationships/image" Target="../media/image12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0.png"/><Relationship Id="rId13" Type="http://schemas.openxmlformats.org/officeDocument/2006/relationships/image" Target="../media/image129.png"/><Relationship Id="rId3" Type="http://schemas.openxmlformats.org/officeDocument/2006/relationships/image" Target="../media/image128.png"/><Relationship Id="rId7" Type="http://schemas.openxmlformats.org/officeDocument/2006/relationships/image" Target="../media/image411.png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7.xml"/><Relationship Id="rId20" Type="http://schemas.openxmlformats.org/officeDocument/2006/relationships/image" Target="../media/image520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400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390.png"/><Relationship Id="rId10" Type="http://schemas.openxmlformats.org/officeDocument/2006/relationships/image" Target="../media/image440.png"/><Relationship Id="rId4" Type="http://schemas.openxmlformats.org/officeDocument/2006/relationships/image" Target="../media/image380.png"/><Relationship Id="rId9" Type="http://schemas.openxmlformats.org/officeDocument/2006/relationships/image" Target="../media/image43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png"/><Relationship Id="rId13" Type="http://schemas.openxmlformats.org/officeDocument/2006/relationships/image" Target="../media/image85.png"/><Relationship Id="rId3" Type="http://schemas.openxmlformats.org/officeDocument/2006/relationships/image" Target="../media/image1340.png"/><Relationship Id="rId7" Type="http://schemas.openxmlformats.org/officeDocument/2006/relationships/image" Target="../media/image140.png"/><Relationship Id="rId12" Type="http://schemas.openxmlformats.org/officeDocument/2006/relationships/image" Target="../media/image144.png"/><Relationship Id="rId2" Type="http://schemas.openxmlformats.org/officeDocument/2006/relationships/image" Target="../media/image136.png"/><Relationship Id="rId16" Type="http://schemas.openxmlformats.org/officeDocument/2006/relationships/image" Target="../media/image1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png"/><Relationship Id="rId11" Type="http://schemas.openxmlformats.org/officeDocument/2006/relationships/image" Target="../media/image145.png"/><Relationship Id="rId5" Type="http://schemas.openxmlformats.org/officeDocument/2006/relationships/image" Target="../media/image138.png"/><Relationship Id="rId15" Type="http://schemas.openxmlformats.org/officeDocument/2006/relationships/image" Target="../media/image147.png"/><Relationship Id="rId10" Type="http://schemas.openxmlformats.org/officeDocument/2006/relationships/image" Target="../media/image141.png"/><Relationship Id="rId4" Type="http://schemas.openxmlformats.org/officeDocument/2006/relationships/image" Target="../media/image137.png"/><Relationship Id="rId9" Type="http://schemas.openxmlformats.org/officeDocument/2006/relationships/image" Target="../media/image143.png"/><Relationship Id="rId14" Type="http://schemas.openxmlformats.org/officeDocument/2006/relationships/image" Target="../media/image141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13" Type="http://schemas.openxmlformats.org/officeDocument/2006/relationships/image" Target="../media/image7.png"/><Relationship Id="rId18" Type="http://schemas.openxmlformats.org/officeDocument/2006/relationships/image" Target="../media/image12.png"/><Relationship Id="rId3" Type="http://schemas.openxmlformats.org/officeDocument/2006/relationships/image" Target="../media/image150.png"/><Relationship Id="rId21" Type="http://schemas.openxmlformats.org/officeDocument/2006/relationships/image" Target="../media/image169.png"/><Relationship Id="rId7" Type="http://schemas.openxmlformats.org/officeDocument/2006/relationships/image" Target="../media/image154.png"/><Relationship Id="rId12" Type="http://schemas.openxmlformats.org/officeDocument/2006/relationships/image" Target="../media/image6.png"/><Relationship Id="rId17" Type="http://schemas.openxmlformats.org/officeDocument/2006/relationships/image" Target="../media/image11.png"/><Relationship Id="rId2" Type="http://schemas.openxmlformats.org/officeDocument/2006/relationships/image" Target="../media/image149.png"/><Relationship Id="rId16" Type="http://schemas.openxmlformats.org/officeDocument/2006/relationships/image" Target="../media/image10.png"/><Relationship Id="rId20" Type="http://schemas.openxmlformats.org/officeDocument/2006/relationships/image" Target="../media/image16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3.png"/><Relationship Id="rId11" Type="http://schemas.openxmlformats.org/officeDocument/2006/relationships/image" Target="../media/image5.png"/><Relationship Id="rId5" Type="http://schemas.openxmlformats.org/officeDocument/2006/relationships/image" Target="../media/image3.png"/><Relationship Id="rId15" Type="http://schemas.openxmlformats.org/officeDocument/2006/relationships/image" Target="../media/image9.png"/><Relationship Id="rId10" Type="http://schemas.openxmlformats.org/officeDocument/2006/relationships/image" Target="../media/image4.png"/><Relationship Id="rId19" Type="http://schemas.openxmlformats.org/officeDocument/2006/relationships/image" Target="../media/image167.png"/><Relationship Id="rId4" Type="http://schemas.openxmlformats.org/officeDocument/2006/relationships/image" Target="../media/image2.png"/><Relationship Id="rId9" Type="http://schemas.openxmlformats.org/officeDocument/2006/relationships/image" Target="../media/image311.png"/><Relationship Id="rId14" Type="http://schemas.openxmlformats.org/officeDocument/2006/relationships/image" Target="../media/image8.png"/><Relationship Id="rId22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png"/><Relationship Id="rId13" Type="http://schemas.openxmlformats.org/officeDocument/2006/relationships/image" Target="../media/image15.png"/><Relationship Id="rId26" Type="http://schemas.openxmlformats.org/officeDocument/2006/relationships/image" Target="../media/image22.png"/><Relationship Id="rId21" Type="http://schemas.openxmlformats.org/officeDocument/2006/relationships/image" Target="../media/image1830.png"/><Relationship Id="rId7" Type="http://schemas.openxmlformats.org/officeDocument/2006/relationships/image" Target="../media/image1720.png"/><Relationship Id="rId12" Type="http://schemas.openxmlformats.org/officeDocument/2006/relationships/image" Target="../media/image177.png"/><Relationship Id="rId17" Type="http://schemas.openxmlformats.org/officeDocument/2006/relationships/image" Target="../media/image170.png"/><Relationship Id="rId25" Type="http://schemas.openxmlformats.org/officeDocument/2006/relationships/image" Target="../media/image21.png"/><Relationship Id="rId33" Type="http://schemas.openxmlformats.org/officeDocument/2006/relationships/image" Target="../media/image28.png"/><Relationship Id="rId16" Type="http://schemas.openxmlformats.org/officeDocument/2006/relationships/image" Target="../media/image17.png"/><Relationship Id="rId29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76.png"/><Relationship Id="rId24" Type="http://schemas.openxmlformats.org/officeDocument/2006/relationships/image" Target="../media/image20.png"/><Relationship Id="rId32" Type="http://schemas.openxmlformats.org/officeDocument/2006/relationships/image" Target="../media/image27.png"/><Relationship Id="rId15" Type="http://schemas.openxmlformats.org/officeDocument/2006/relationships/image" Target="../media/image16.png"/><Relationship Id="rId23" Type="http://schemas.openxmlformats.org/officeDocument/2006/relationships/image" Target="../media/image19.png"/><Relationship Id="rId28" Type="http://schemas.openxmlformats.org/officeDocument/2006/relationships/image" Target="../media/image24.png"/><Relationship Id="rId10" Type="http://schemas.openxmlformats.org/officeDocument/2006/relationships/image" Target="../media/image175.png"/><Relationship Id="rId31" Type="http://schemas.openxmlformats.org/officeDocument/2006/relationships/image" Target="../media/image26.png"/><Relationship Id="rId9" Type="http://schemas.openxmlformats.org/officeDocument/2006/relationships/image" Target="../media/image14.png"/><Relationship Id="rId14" Type="http://schemas.openxmlformats.org/officeDocument/2006/relationships/image" Target="../media/image179.png"/><Relationship Id="rId22" Type="http://schemas.openxmlformats.org/officeDocument/2006/relationships/image" Target="../media/image18.png"/><Relationship Id="rId27" Type="http://schemas.openxmlformats.org/officeDocument/2006/relationships/image" Target="../media/image23.png"/><Relationship Id="rId30" Type="http://schemas.openxmlformats.org/officeDocument/2006/relationships/image" Target="../media/image19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png"/><Relationship Id="rId13" Type="http://schemas.openxmlformats.org/officeDocument/2006/relationships/image" Target="../media/image35.png"/><Relationship Id="rId3" Type="http://schemas.openxmlformats.org/officeDocument/2006/relationships/image" Target="../media/image292.png"/><Relationship Id="rId7" Type="http://schemas.openxmlformats.org/officeDocument/2006/relationships/image" Target="../media/image201.png"/><Relationship Id="rId12" Type="http://schemas.openxmlformats.org/officeDocument/2006/relationships/image" Target="../media/image1570.png"/><Relationship Id="rId2" Type="http://schemas.openxmlformats.org/officeDocument/2006/relationships/image" Target="../media/image29.png"/><Relationship Id="rId16" Type="http://schemas.openxmlformats.org/officeDocument/2006/relationships/image" Target="../media/image16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11" Type="http://schemas.openxmlformats.org/officeDocument/2006/relationships/image" Target="../media/image34.png"/><Relationship Id="rId5" Type="http://schemas.openxmlformats.org/officeDocument/2006/relationships/image" Target="../media/image31.png"/><Relationship Id="rId15" Type="http://schemas.openxmlformats.org/officeDocument/2006/relationships/image" Target="../media/image204.png"/><Relationship Id="rId10" Type="http://schemas.openxmlformats.org/officeDocument/2006/relationships/image" Target="../media/image1550.png"/><Relationship Id="rId4" Type="http://schemas.openxmlformats.org/officeDocument/2006/relationships/image" Target="../media/image30.png"/><Relationship Id="rId9" Type="http://schemas.openxmlformats.org/officeDocument/2006/relationships/image" Target="../media/image33.png"/><Relationship Id="rId14" Type="http://schemas.openxmlformats.org/officeDocument/2006/relationships/image" Target="../media/image3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jpg"/><Relationship Id="rId3" Type="http://schemas.openxmlformats.org/officeDocument/2006/relationships/image" Target="../media/image38.png"/><Relationship Id="rId7" Type="http://schemas.openxmlformats.org/officeDocument/2006/relationships/image" Target="../media/image42.jpe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png"/><Relationship Id="rId13" Type="http://schemas.openxmlformats.org/officeDocument/2006/relationships/image" Target="../media/image1790.png"/><Relationship Id="rId18" Type="http://schemas.openxmlformats.org/officeDocument/2006/relationships/image" Target="../media/image51.png"/><Relationship Id="rId3" Type="http://schemas.openxmlformats.org/officeDocument/2006/relationships/image" Target="../media/image45.png"/><Relationship Id="rId21" Type="http://schemas.openxmlformats.org/officeDocument/2006/relationships/image" Target="../media/image53.png"/><Relationship Id="rId7" Type="http://schemas.openxmlformats.org/officeDocument/2006/relationships/image" Target="../media/image47.png"/><Relationship Id="rId12" Type="http://schemas.openxmlformats.org/officeDocument/2006/relationships/image" Target="../media/image178.png"/><Relationship Id="rId17" Type="http://schemas.openxmlformats.org/officeDocument/2006/relationships/image" Target="../media/image50.png"/><Relationship Id="rId2" Type="http://schemas.openxmlformats.org/officeDocument/2006/relationships/image" Target="../media/image44.png"/><Relationship Id="rId16" Type="http://schemas.openxmlformats.org/officeDocument/2006/relationships/image" Target="../media/image49.png"/><Relationship Id="rId20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30.png"/><Relationship Id="rId11" Type="http://schemas.openxmlformats.org/officeDocument/2006/relationships/image" Target="../media/image1770.png"/><Relationship Id="rId5" Type="http://schemas.openxmlformats.org/officeDocument/2006/relationships/image" Target="../media/image46.png"/><Relationship Id="rId15" Type="http://schemas.openxmlformats.org/officeDocument/2006/relationships/image" Target="../media/image1810.png"/><Relationship Id="rId10" Type="http://schemas.openxmlformats.org/officeDocument/2006/relationships/image" Target="../media/image1760.png"/><Relationship Id="rId19" Type="http://schemas.openxmlformats.org/officeDocument/2006/relationships/image" Target="../media/image185.png"/><Relationship Id="rId4" Type="http://schemas.openxmlformats.org/officeDocument/2006/relationships/image" Target="../media/image213.png"/><Relationship Id="rId9" Type="http://schemas.openxmlformats.org/officeDocument/2006/relationships/image" Target="../media/image48.png"/><Relationship Id="rId14" Type="http://schemas.openxmlformats.org/officeDocument/2006/relationships/image" Target="../media/image401.png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7.png"/><Relationship Id="rId18" Type="http://schemas.openxmlformats.org/officeDocument/2006/relationships/image" Target="../media/image500.png"/><Relationship Id="rId26" Type="http://schemas.openxmlformats.org/officeDocument/2006/relationships/image" Target="../media/image571.png"/><Relationship Id="rId3" Type="http://schemas.openxmlformats.org/officeDocument/2006/relationships/image" Target="../media/image54.png"/><Relationship Id="rId21" Type="http://schemas.openxmlformats.org/officeDocument/2006/relationships/image" Target="../media/image531.png"/><Relationship Id="rId7" Type="http://schemas.openxmlformats.org/officeDocument/2006/relationships/image" Target="../media/image56.png"/><Relationship Id="rId12" Type="http://schemas.openxmlformats.org/officeDocument/2006/relationships/image" Target="../media/image61.png"/><Relationship Id="rId17" Type="http://schemas.openxmlformats.org/officeDocument/2006/relationships/image" Target="../media/image490.png"/><Relationship Id="rId25" Type="http://schemas.openxmlformats.org/officeDocument/2006/relationships/image" Target="../media/image561.png"/><Relationship Id="rId33" Type="http://schemas.openxmlformats.org/officeDocument/2006/relationships/image" Target="../media/image641.png"/><Relationship Id="rId2" Type="http://schemas.openxmlformats.org/officeDocument/2006/relationships/image" Target="../media/image186.png"/><Relationship Id="rId16" Type="http://schemas.openxmlformats.org/officeDocument/2006/relationships/image" Target="../media/image480.png"/><Relationship Id="rId20" Type="http://schemas.openxmlformats.org/officeDocument/2006/relationships/image" Target="../media/image63.png"/><Relationship Id="rId29" Type="http://schemas.openxmlformats.org/officeDocument/2006/relationships/image" Target="../media/image60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11" Type="http://schemas.openxmlformats.org/officeDocument/2006/relationships/image" Target="../media/image60.png"/><Relationship Id="rId24" Type="http://schemas.openxmlformats.org/officeDocument/2006/relationships/image" Target="../media/image551.png"/><Relationship Id="rId32" Type="http://schemas.openxmlformats.org/officeDocument/2006/relationships/image" Target="../media/image64.png"/><Relationship Id="rId5" Type="http://schemas.openxmlformats.org/officeDocument/2006/relationships/image" Target="../media/image189.png"/><Relationship Id="rId15" Type="http://schemas.openxmlformats.org/officeDocument/2006/relationships/image" Target="../media/image199.png"/><Relationship Id="rId23" Type="http://schemas.openxmlformats.org/officeDocument/2006/relationships/image" Target="../media/image630.png"/><Relationship Id="rId28" Type="http://schemas.openxmlformats.org/officeDocument/2006/relationships/image" Target="../media/image591.png"/><Relationship Id="rId10" Type="http://schemas.openxmlformats.org/officeDocument/2006/relationships/image" Target="../media/image59.png"/><Relationship Id="rId19" Type="http://schemas.openxmlformats.org/officeDocument/2006/relationships/image" Target="../media/image510.png"/><Relationship Id="rId31" Type="http://schemas.openxmlformats.org/officeDocument/2006/relationships/image" Target="../media/image621.png"/><Relationship Id="rId4" Type="http://schemas.openxmlformats.org/officeDocument/2006/relationships/image" Target="../media/image188.png"/><Relationship Id="rId9" Type="http://schemas.openxmlformats.org/officeDocument/2006/relationships/image" Target="../media/image58.png"/><Relationship Id="rId14" Type="http://schemas.openxmlformats.org/officeDocument/2006/relationships/image" Target="../media/image62.png"/><Relationship Id="rId22" Type="http://schemas.openxmlformats.org/officeDocument/2006/relationships/image" Target="../media/image206.png"/><Relationship Id="rId27" Type="http://schemas.openxmlformats.org/officeDocument/2006/relationships/image" Target="../media/image581.png"/><Relationship Id="rId30" Type="http://schemas.openxmlformats.org/officeDocument/2006/relationships/image" Target="../media/image611.png"/><Relationship Id="rId8" Type="http://schemas.openxmlformats.org/officeDocument/2006/relationships/image" Target="../media/image57.png"/></Relationships>
</file>

<file path=ppt/slides/_rels/slide9.xml.rels><?xml version="1.0" encoding="UTF-8" standalone="yes"?>
<Relationships xmlns="http://schemas.openxmlformats.org/package/2006/relationships"><Relationship Id="rId26" Type="http://schemas.openxmlformats.org/officeDocument/2006/relationships/image" Target="../media/image66.png"/><Relationship Id="rId25" Type="http://schemas.openxmlformats.org/officeDocument/2006/relationships/image" Target="../media/image214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24" Type="http://schemas.openxmlformats.org/officeDocument/2006/relationships/image" Target="../media/image910.png"/><Relationship Id="rId23" Type="http://schemas.openxmlformats.org/officeDocument/2006/relationships/image" Target="../media/image810.png"/><Relationship Id="rId28" Type="http://schemas.openxmlformats.org/officeDocument/2006/relationships/image" Target="../media/image67.png"/><Relationship Id="rId27" Type="http://schemas.openxmlformats.org/officeDocument/2006/relationships/image" Target="../media/image66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F9A4C8F-4C3C-4DCB-9FD8-D94372465C1E}"/>
              </a:ext>
            </a:extLst>
          </p:cNvPr>
          <p:cNvSpPr txBox="1"/>
          <p:nvPr/>
        </p:nvSpPr>
        <p:spPr>
          <a:xfrm>
            <a:off x="2712550" y="5920959"/>
            <a:ext cx="82555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3399"/>
                </a:solidFill>
                <a:ea typeface="Cambria Math" panose="02040503050406030204" pitchFamily="18" charset="0"/>
              </a:rPr>
              <a:t>Lecture </a:t>
            </a:r>
            <a:r>
              <a:rPr lang="en-US" sz="2000" b="1" dirty="0" smtClean="0">
                <a:solidFill>
                  <a:srgbClr val="003399"/>
                </a:solidFill>
                <a:ea typeface="Cambria Math" panose="02040503050406030204" pitchFamily="18" charset="0"/>
              </a:rPr>
              <a:t>5:  </a:t>
            </a:r>
            <a:r>
              <a:rPr lang="en-US" sz="2000" b="1" dirty="0" err="1">
                <a:solidFill>
                  <a:srgbClr val="003399"/>
                </a:solidFill>
                <a:ea typeface="Cambria Math" panose="02040503050406030204" pitchFamily="18" charset="0"/>
              </a:rPr>
              <a:t>Ginzburg</a:t>
            </a:r>
            <a:r>
              <a:rPr lang="en-US" sz="2000" b="1" dirty="0">
                <a:solidFill>
                  <a:srgbClr val="003399"/>
                </a:solidFill>
                <a:ea typeface="Cambria Math" panose="02040503050406030204" pitchFamily="18" charset="0"/>
              </a:rPr>
              <a:t>-Landau theory --- surface energy and </a:t>
            </a:r>
            <a:r>
              <a:rPr lang="en-US" sz="2000" b="1" dirty="0" smtClean="0">
                <a:solidFill>
                  <a:srgbClr val="003399"/>
                </a:solidFill>
                <a:ea typeface="Cambria Math" panose="02040503050406030204" pitchFamily="18" charset="0"/>
              </a:rPr>
              <a:t>vortices</a:t>
            </a:r>
            <a:endParaRPr lang="en-US" sz="2000" b="1" dirty="0">
              <a:solidFill>
                <a:srgbClr val="003399"/>
              </a:solidFill>
              <a:ea typeface="Cambria Math" panose="020405030504060302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F9A4C8F-4C3C-4DCB-9FD8-D94372465C1E}"/>
              </a:ext>
            </a:extLst>
          </p:cNvPr>
          <p:cNvSpPr txBox="1"/>
          <p:nvPr/>
        </p:nvSpPr>
        <p:spPr>
          <a:xfrm>
            <a:off x="2121707" y="273538"/>
            <a:ext cx="82836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  <a:ea typeface="Cambria Math" panose="02040503050406030204" pitchFamily="18" charset="0"/>
              </a:rPr>
              <a:t>Lecture </a:t>
            </a:r>
            <a:r>
              <a:rPr lang="en-US" sz="2000" b="1" dirty="0" smtClean="0">
                <a:solidFill>
                  <a:srgbClr val="C00000"/>
                </a:solidFill>
                <a:ea typeface="Cambria Math" panose="02040503050406030204" pitchFamily="18" charset="0"/>
              </a:rPr>
              <a:t>4:  </a:t>
            </a:r>
            <a:r>
              <a:rPr lang="en-US" sz="2000" b="1" dirty="0" err="1">
                <a:solidFill>
                  <a:srgbClr val="C00000"/>
                </a:solidFill>
                <a:ea typeface="Cambria Math" panose="02040503050406030204" pitchFamily="18" charset="0"/>
              </a:rPr>
              <a:t>Ginzburg</a:t>
            </a:r>
            <a:r>
              <a:rPr lang="en-US" sz="2000" b="1" dirty="0">
                <a:solidFill>
                  <a:srgbClr val="C00000"/>
                </a:solidFill>
                <a:ea typeface="Cambria Math" panose="02040503050406030204" pitchFamily="18" charset="0"/>
              </a:rPr>
              <a:t>-Landau Theory --- model and characteristic </a:t>
            </a:r>
            <a:r>
              <a:rPr lang="en-US" sz="2000" b="1" dirty="0" smtClean="0">
                <a:solidFill>
                  <a:srgbClr val="C00000"/>
                </a:solidFill>
                <a:ea typeface="Cambria Math" panose="02040503050406030204" pitchFamily="18" charset="0"/>
              </a:rPr>
              <a:t>lengths</a:t>
            </a:r>
            <a:endParaRPr lang="en-US" sz="2000" b="1" dirty="0">
              <a:solidFill>
                <a:srgbClr val="C00000"/>
              </a:solidFill>
              <a:ea typeface="Cambria Math" panose="020405030504060302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13897" y="5989249"/>
            <a:ext cx="14328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Next Tuesday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72353" y="246965"/>
            <a:ext cx="7305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Today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637736" y="273538"/>
            <a:ext cx="1012873" cy="3161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28123" y="6004883"/>
            <a:ext cx="1577451" cy="3161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5DFE85D-3962-4468-AC4C-76417401F8F1}"/>
              </a:ext>
            </a:extLst>
          </p:cNvPr>
          <p:cNvSpPr txBox="1"/>
          <p:nvPr/>
        </p:nvSpPr>
        <p:spPr>
          <a:xfrm>
            <a:off x="1045204" y="1336644"/>
            <a:ext cx="10101592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dirty="0">
                <a:ea typeface="Cambria Math" panose="02040503050406030204" pitchFamily="18" charset="0"/>
              </a:rPr>
              <a:t>D</a:t>
            </a:r>
            <a:r>
              <a:rPr lang="en-US" dirty="0" smtClean="0">
                <a:ea typeface="Cambria Math" panose="02040503050406030204" pitchFamily="18" charset="0"/>
              </a:rPr>
              <a:t>iscussion the </a:t>
            </a:r>
            <a:r>
              <a:rPr lang="en-US" dirty="0" err="1" smtClean="0">
                <a:ea typeface="Cambria Math" panose="02040503050406030204" pitchFamily="18" charset="0"/>
              </a:rPr>
              <a:t>Ginzburg</a:t>
            </a:r>
            <a:r>
              <a:rPr lang="en-US" dirty="0" smtClean="0">
                <a:ea typeface="Cambria Math" panose="02040503050406030204" pitchFamily="18" charset="0"/>
              </a:rPr>
              <a:t>-Landau theory in three parts:</a:t>
            </a:r>
          </a:p>
          <a:p>
            <a:pPr marL="342900" indent="-342900">
              <a:spcAft>
                <a:spcPts val="1800"/>
              </a:spcAft>
              <a:buAutoNum type="arabicPeriod"/>
            </a:pPr>
            <a:r>
              <a:rPr lang="en-US" dirty="0" smtClean="0">
                <a:ea typeface="Cambria Math" panose="02040503050406030204" pitchFamily="18" charset="0"/>
              </a:rPr>
              <a:t>Presentation of the model and derivation of the penetration length and coherence length </a:t>
            </a:r>
          </a:p>
          <a:p>
            <a:pPr marL="342900" indent="-342900">
              <a:spcAft>
                <a:spcPts val="1800"/>
              </a:spcAft>
              <a:buAutoNum type="arabicPeriod"/>
            </a:pPr>
            <a:r>
              <a:rPr lang="en-US" dirty="0" smtClean="0">
                <a:ea typeface="Cambria Math" panose="02040503050406030204" pitchFamily="18" charset="0"/>
              </a:rPr>
              <a:t>Calculation of the surface energy and categorization of Type I and Type II superconductivity</a:t>
            </a: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dirty="0" smtClean="0">
                <a:ea typeface="Cambria Math" panose="02040503050406030204" pitchFamily="18" charset="0"/>
              </a:rPr>
              <a:t>Current-carrying states and phase coherence</a:t>
            </a:r>
          </a:p>
          <a:p>
            <a:pPr>
              <a:spcAft>
                <a:spcPts val="1200"/>
              </a:spcAft>
            </a:pPr>
            <a:r>
              <a:rPr lang="en-US" dirty="0" smtClean="0">
                <a:ea typeface="Cambria Math" panose="02040503050406030204" pitchFamily="18" charset="0"/>
              </a:rPr>
              <a:t>	</a:t>
            </a:r>
          </a:p>
        </p:txBody>
      </p:sp>
      <p:sp>
        <p:nvSpPr>
          <p:cNvPr id="11" name="Right Arrow 10"/>
          <p:cNvSpPr/>
          <p:nvPr/>
        </p:nvSpPr>
        <p:spPr>
          <a:xfrm>
            <a:off x="478782" y="1948147"/>
            <a:ext cx="389206" cy="1735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809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31143" y="223109"/>
            <a:ext cx="2491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Ginzburg</a:t>
            </a:r>
            <a:r>
              <a:rPr lang="en-US" dirty="0" smtClean="0"/>
              <a:t>-Landau Theory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88436" y="700339"/>
            <a:ext cx="1356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ee energy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139927" y="617051"/>
                <a:ext cx="2233497" cy="4270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⃑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9927" y="617051"/>
                <a:ext cx="2233497" cy="427040"/>
              </a:xfrm>
              <a:prstGeom prst="rect">
                <a:avLst/>
              </a:prstGeom>
              <a:blipFill>
                <a:blip r:embed="rId2"/>
                <a:stretch>
                  <a:fillRect b="-1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502176" y="512932"/>
                <a:ext cx="6212150" cy="6770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𝜓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𝜓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+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ℏ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den>
                                  </m:f>
                                  <m:acc>
                                    <m:accPr>
                                      <m:chr m:val="⃑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𝛻</m:t>
                                      </m:r>
                                    </m:e>
                                  </m:acc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r>
                                            <a:rPr lang="en-US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∗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𝑐</m:t>
                                      </m:r>
                                    </m:den>
                                  </m:f>
                                  <m:acc>
                                    <m:accPr>
                                      <m:chr m:val="⃑"/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𝜓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+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8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2176" y="512932"/>
                <a:ext cx="6212150" cy="67704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Left Brace 5"/>
          <p:cNvSpPr/>
          <p:nvPr/>
        </p:nvSpPr>
        <p:spPr>
          <a:xfrm rot="16200000">
            <a:off x="5391603" y="622724"/>
            <a:ext cx="346413" cy="1676400"/>
          </a:xfrm>
          <a:prstGeom prst="leftBrace">
            <a:avLst>
              <a:gd name="adj1" fmla="val 27742"/>
              <a:gd name="adj2" fmla="val 50000"/>
            </a:avLst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Brace 6"/>
          <p:cNvSpPr/>
          <p:nvPr/>
        </p:nvSpPr>
        <p:spPr>
          <a:xfrm rot="16200000">
            <a:off x="7682366" y="388811"/>
            <a:ext cx="346413" cy="2200272"/>
          </a:xfrm>
          <a:prstGeom prst="leftBrace">
            <a:avLst>
              <a:gd name="adj1" fmla="val 37447"/>
              <a:gd name="adj2" fmla="val 50000"/>
            </a:avLst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/>
          <p:cNvSpPr/>
          <p:nvPr/>
        </p:nvSpPr>
        <p:spPr>
          <a:xfrm rot="16200000">
            <a:off x="9793407" y="739296"/>
            <a:ext cx="346413" cy="1495426"/>
          </a:xfrm>
          <a:prstGeom prst="leftBrace">
            <a:avLst>
              <a:gd name="adj1" fmla="val 29683"/>
              <a:gd name="adj2" fmla="val 50000"/>
            </a:avLst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796040" y="1678509"/>
            <a:ext cx="15375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/>
              <a:t>CONDENSATION</a:t>
            </a:r>
          </a:p>
          <a:p>
            <a:pPr algn="ctr"/>
            <a:r>
              <a:rPr lang="en-US" sz="1600" dirty="0" smtClean="0"/>
              <a:t>ENERGY</a:t>
            </a:r>
            <a:endParaRPr 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7252656" y="1678509"/>
            <a:ext cx="12058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KINETIC ENERGY</a:t>
            </a:r>
            <a:endParaRPr lang="en-US" sz="1600" dirty="0"/>
          </a:p>
        </p:txBody>
      </p:sp>
      <p:sp>
        <p:nvSpPr>
          <p:cNvPr id="11" name="TextBox 10"/>
          <p:cNvSpPr txBox="1"/>
          <p:nvPr/>
        </p:nvSpPr>
        <p:spPr>
          <a:xfrm>
            <a:off x="9163286" y="1678509"/>
            <a:ext cx="16066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/>
              <a:t>MAGNETIC FIELD</a:t>
            </a:r>
          </a:p>
          <a:p>
            <a:pPr algn="ctr"/>
            <a:r>
              <a:rPr lang="en-US" sz="1600" dirty="0" smtClean="0"/>
              <a:t>EXPULSION</a:t>
            </a:r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755436" y="2192917"/>
                <a:ext cx="2677015" cy="5532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num>
                        <m:den>
                          <m:sSup>
                            <m:sSup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16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|"/>
                          <m:endChr m:val="|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⃑"/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</m:e>
                          </m:acc>
                          <m:sSup>
                            <m:sSup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5436" y="2192917"/>
                <a:ext cx="2677015" cy="553228"/>
              </a:xfrm>
              <a:prstGeom prst="rect">
                <a:avLst/>
              </a:prstGeom>
              <a:blipFill>
                <a:blip r:embed="rId4"/>
                <a:stretch>
                  <a:fillRect b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222763" y="4975140"/>
                <a:ext cx="4180247" cy="6770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∝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𝜓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ℏ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den>
                              </m:f>
                              <m:acc>
                                <m:accPr>
                                  <m:chr m:val="⃑"/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𝛻</m:t>
                                  </m:r>
                                </m:e>
                              </m:acc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  <m:acc>
                                <m:accPr>
                                  <m:chr m:val="⃑"/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2763" y="4975140"/>
                <a:ext cx="4180247" cy="67704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2231264" y="5809092"/>
                <a:ext cx="5344220" cy="5558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</m:acc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acc>
                        <m:accPr>
                          <m:chr m:val="⃑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p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acc>
                            <m:accPr>
                              <m:chr m:val="⃑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</m:e>
                          </m:acc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  <m:acc>
                            <m:accPr>
                              <m:chr m:val="⃑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</m:e>
                          </m:acc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p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𝜓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1264" y="5809092"/>
                <a:ext cx="5344220" cy="55585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1488625" y="5150154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1)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513811" y="5961592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773945" y="3411944"/>
                <a:ext cx="4296402" cy="41453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 smtClean="0">
                        <a:latin typeface="Cambria Math" panose="02040503050406030204" pitchFamily="18" charset="0"/>
                      </a:rPr>
                      <m:t>M</m:t>
                    </m:r>
                    <m:r>
                      <m:rPr>
                        <m:nor/>
                      </m:rPr>
                      <a:rPr lang="en-US" dirty="0"/>
                      <m:t>inimize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𝛻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⃑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err="1" smtClean="0"/>
                  <a:t>wrt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en-US" dirty="0" smtClean="0"/>
                  <a:t>  and 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945" y="3411944"/>
                <a:ext cx="4296402" cy="414537"/>
              </a:xfrm>
              <a:prstGeom prst="rect">
                <a:avLst/>
              </a:prstGeom>
              <a:blipFill>
                <a:blip r:embed="rId7"/>
                <a:stretch>
                  <a:fillRect l="-1986" t="-127941" b="-195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/>
          <p:cNvSpPr txBox="1"/>
          <p:nvPr/>
        </p:nvSpPr>
        <p:spPr>
          <a:xfrm>
            <a:off x="3232491" y="3758287"/>
            <a:ext cx="996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order paramet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5579765" y="3434546"/>
                <a:ext cx="15429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⟶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</m:oMath>
                  </m:oMathPara>
                </a14:m>
                <a:endParaRPr lang="en-US" b="0" dirty="0" smtClean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9765" y="3434546"/>
                <a:ext cx="1542987" cy="369332"/>
              </a:xfrm>
              <a:prstGeom prst="rect">
                <a:avLst/>
              </a:prstGeom>
              <a:blipFill>
                <a:blip r:embed="rId8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5579765" y="3846137"/>
                <a:ext cx="149143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⟶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𝐴</m:t>
                      </m:r>
                    </m:oMath>
                  </m:oMathPara>
                </a14:m>
                <a:endParaRPr lang="en-US" b="0" dirty="0" smtClean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9765" y="3846137"/>
                <a:ext cx="1491434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TextBox 49"/>
          <p:cNvSpPr txBox="1"/>
          <p:nvPr/>
        </p:nvSpPr>
        <p:spPr>
          <a:xfrm>
            <a:off x="4091249" y="3741114"/>
            <a:ext cx="9962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m</a:t>
            </a:r>
            <a:r>
              <a:rPr lang="en-US" sz="1400" dirty="0" smtClean="0"/>
              <a:t>agnetic fiel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588436" y="2023784"/>
                <a:ext cx="253678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No field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436" y="2023784"/>
                <a:ext cx="2536785" cy="369332"/>
              </a:xfrm>
              <a:prstGeom prst="rect">
                <a:avLst/>
              </a:prstGeom>
              <a:blipFill>
                <a:blip r:embed="rId10"/>
                <a:stretch>
                  <a:fillRect l="-2163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588436" y="2393116"/>
                <a:ext cx="37063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Fields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dirty="0" smtClean="0"/>
                  <a:t> minimize total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dirty="0" smtClean="0"/>
                  <a:t> of sample</a:t>
                </a:r>
                <a:endParaRPr lang="en-US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436" y="2393116"/>
                <a:ext cx="3706336" cy="369332"/>
              </a:xfrm>
              <a:prstGeom prst="rect">
                <a:avLst/>
              </a:prstGeom>
              <a:blipFill>
                <a:blip r:embed="rId11"/>
                <a:stretch>
                  <a:fillRect l="-1480" t="-10000" r="-49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TextBox 52"/>
          <p:cNvSpPr txBox="1"/>
          <p:nvPr/>
        </p:nvSpPr>
        <p:spPr>
          <a:xfrm>
            <a:off x="676114" y="4555490"/>
            <a:ext cx="2556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L differential equations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592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537401" y="387716"/>
            <a:ext cx="21860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r>
              <a:rPr lang="en-US" dirty="0" smtClean="0"/>
              <a:t>oundary conditions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298836" y="879969"/>
                <a:ext cx="3638563" cy="6223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den>
                          </m:f>
                          <m:acc>
                            <m:accPr>
                              <m:chr m:val="⃑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den>
                          </m:f>
                          <m:acc>
                            <m:accPr>
                              <m:chr m:val="⃑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8836" y="879969"/>
                <a:ext cx="3638563" cy="62235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640560" y="904826"/>
            <a:ext cx="24525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(sufficient to give no current flow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867477" y="1791338"/>
            <a:ext cx="23328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(necessary for current-carrying states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893317" y="1800714"/>
                <a:ext cx="29547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 smtClean="0"/>
                  <a:t> finite       for normal metals,</a:t>
                </a:r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3317" y="1800714"/>
                <a:ext cx="2954720" cy="369332"/>
              </a:xfrm>
              <a:prstGeom prst="rect">
                <a:avLst/>
              </a:prstGeom>
              <a:blipFill>
                <a:blip r:embed="rId3"/>
                <a:stretch>
                  <a:fillRect t="-8197" r="-1031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943588" y="2214555"/>
                <a:ext cx="40695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0 </m:t>
                    </m:r>
                  </m:oMath>
                </a14:m>
                <a:r>
                  <a:rPr lang="en-US" dirty="0" smtClean="0"/>
                  <a:t>       for magnetic materials (no SC)</a:t>
                </a:r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3588" y="2214555"/>
                <a:ext cx="4069512" cy="369332"/>
              </a:xfrm>
              <a:prstGeom prst="rect">
                <a:avLst/>
              </a:prstGeom>
              <a:blipFill>
                <a:blip r:embed="rId4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422150" y="1674018"/>
                <a:ext cx="3463751" cy="6223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den>
                          </m:f>
                          <m:acc>
                            <m:accPr>
                              <m:chr m:val="⃑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</m:e>
                          </m:acc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den>
                          </m:f>
                          <m:acc>
                            <m:accPr>
                              <m:chr m:val="⃑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2150" y="1674018"/>
                <a:ext cx="3463751" cy="6223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897009" y="914715"/>
            <a:ext cx="4988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G-L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580415" y="1767570"/>
            <a:ext cx="11320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deGenn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4170664" y="1685671"/>
                <a:ext cx="571438" cy="6090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0664" y="1685671"/>
                <a:ext cx="571438" cy="60901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7861025" y="1422006"/>
                <a:ext cx="234615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∞ </m:t>
                    </m:r>
                  </m:oMath>
                </a14:m>
                <a:r>
                  <a:rPr lang="en-US" dirty="0" smtClean="0"/>
                  <a:t>      for insulator</a:t>
                </a:r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1025" y="1422006"/>
                <a:ext cx="2346155" cy="369332"/>
              </a:xfrm>
              <a:prstGeom prst="rect">
                <a:avLst/>
              </a:prstGeom>
              <a:blipFill>
                <a:blip r:embed="rId7"/>
                <a:stretch>
                  <a:fillRect t="-8197" r="-2344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Left Brace 17"/>
          <p:cNvSpPr/>
          <p:nvPr/>
        </p:nvSpPr>
        <p:spPr>
          <a:xfrm>
            <a:off x="7510449" y="1425610"/>
            <a:ext cx="243373" cy="1096726"/>
          </a:xfrm>
          <a:prstGeom prst="leftBrace">
            <a:avLst>
              <a:gd name="adj1" fmla="val 25406"/>
              <a:gd name="adj2" fmla="val 50000"/>
            </a:avLst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3273506" y="3289801"/>
            <a:ext cx="4847919" cy="1977163"/>
            <a:chOff x="1232892" y="7894142"/>
            <a:chExt cx="5127319" cy="1977163"/>
          </a:xfrm>
        </p:grpSpPr>
        <p:grpSp>
          <p:nvGrpSpPr>
            <p:cNvPr id="20" name="Group 19"/>
            <p:cNvGrpSpPr/>
            <p:nvPr/>
          </p:nvGrpSpPr>
          <p:grpSpPr>
            <a:xfrm>
              <a:off x="1232892" y="8022386"/>
              <a:ext cx="4038900" cy="1563231"/>
              <a:chOff x="1700213" y="5702904"/>
              <a:chExt cx="4038900" cy="1563231"/>
            </a:xfrm>
          </p:grpSpPr>
          <p:grpSp>
            <p:nvGrpSpPr>
              <p:cNvPr id="30" name="Group 29"/>
              <p:cNvGrpSpPr/>
              <p:nvPr/>
            </p:nvGrpSpPr>
            <p:grpSpPr>
              <a:xfrm>
                <a:off x="1700213" y="5702904"/>
                <a:ext cx="4038900" cy="1563231"/>
                <a:chOff x="2111325" y="7888917"/>
                <a:chExt cx="4038900" cy="1563231"/>
              </a:xfrm>
            </p:grpSpPr>
            <p:cxnSp>
              <p:nvCxnSpPr>
                <p:cNvPr id="34" name="Straight Arrow Connector 33"/>
                <p:cNvCxnSpPr/>
                <p:nvPr/>
              </p:nvCxnSpPr>
              <p:spPr>
                <a:xfrm flipH="1" flipV="1">
                  <a:off x="3942254" y="7888917"/>
                  <a:ext cx="36847" cy="1178419"/>
                </a:xfrm>
                <a:prstGeom prst="straightConnector1">
                  <a:avLst/>
                </a:prstGeom>
                <a:ln w="19050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>
              <mc:Choice xmlns:a14="http://schemas.microsoft.com/office/drawing/2010/main" Requires="a14">
                <p:sp>
                  <p:nvSpPr>
                    <p:cNvPr id="35" name="TextBox 34"/>
                    <p:cNvSpPr txBox="1"/>
                    <p:nvPr/>
                  </p:nvSpPr>
                  <p:spPr>
                    <a:xfrm>
                      <a:off x="5979194" y="8924677"/>
                      <a:ext cx="171031" cy="246221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oMath>
                        </m:oMathPara>
                      </a14:m>
                      <a:endParaRPr lang="en-US" sz="1600" dirty="0"/>
                    </a:p>
                  </p:txBody>
                </p:sp>
              </mc:Choice>
              <mc:Fallback>
                <p:sp>
                  <p:nvSpPr>
                    <p:cNvPr id="35" name="TextBox 3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979194" y="8924677"/>
                      <a:ext cx="171031" cy="246221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 l="-19231" r="-15385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36" name="Straight Arrow Connector 35"/>
                <p:cNvCxnSpPr/>
                <p:nvPr/>
              </p:nvCxnSpPr>
              <p:spPr>
                <a:xfrm>
                  <a:off x="2111325" y="9048478"/>
                  <a:ext cx="3869122" cy="21479"/>
                </a:xfrm>
                <a:prstGeom prst="straightConnector1">
                  <a:avLst/>
                </a:prstGeom>
                <a:ln w="19050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36"/>
                <p:cNvCxnSpPr/>
                <p:nvPr/>
              </p:nvCxnSpPr>
              <p:spPr>
                <a:xfrm>
                  <a:off x="5264100" y="9005913"/>
                  <a:ext cx="0" cy="147638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38" name="TextBox 37"/>
                <p:cNvSpPr txBox="1"/>
                <p:nvPr/>
              </p:nvSpPr>
              <p:spPr>
                <a:xfrm>
                  <a:off x="2691032" y="9205927"/>
                  <a:ext cx="69" cy="2462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endParaRPr lang="en-US" sz="1600" dirty="0"/>
                </a:p>
              </p:txBody>
            </p:sp>
            <p:sp>
              <p:nvSpPr>
                <p:cNvPr id="39" name="Freeform 38"/>
                <p:cNvSpPr/>
                <p:nvPr/>
              </p:nvSpPr>
              <p:spPr>
                <a:xfrm flipH="1">
                  <a:off x="2670792" y="8134375"/>
                  <a:ext cx="1289885" cy="467987"/>
                </a:xfrm>
                <a:custGeom>
                  <a:avLst/>
                  <a:gdLst>
                    <a:gd name="connsiteX0" fmla="*/ 0 w 4019550"/>
                    <a:gd name="connsiteY0" fmla="*/ 768916 h 768916"/>
                    <a:gd name="connsiteX1" fmla="*/ 1200150 w 4019550"/>
                    <a:gd name="connsiteY1" fmla="*/ 330766 h 768916"/>
                    <a:gd name="connsiteX2" fmla="*/ 1857375 w 4019550"/>
                    <a:gd name="connsiteY2" fmla="*/ 111691 h 768916"/>
                    <a:gd name="connsiteX3" fmla="*/ 2466975 w 4019550"/>
                    <a:gd name="connsiteY3" fmla="*/ 25966 h 768916"/>
                    <a:gd name="connsiteX4" fmla="*/ 4019550 w 4019550"/>
                    <a:gd name="connsiteY4" fmla="*/ 6916 h 768916"/>
                    <a:gd name="connsiteX0" fmla="*/ 0 w 2819400"/>
                    <a:gd name="connsiteY0" fmla="*/ 330766 h 330766"/>
                    <a:gd name="connsiteX1" fmla="*/ 657225 w 2819400"/>
                    <a:gd name="connsiteY1" fmla="*/ 111691 h 330766"/>
                    <a:gd name="connsiteX2" fmla="*/ 1266825 w 2819400"/>
                    <a:gd name="connsiteY2" fmla="*/ 25966 h 330766"/>
                    <a:gd name="connsiteX3" fmla="*/ 2819400 w 2819400"/>
                    <a:gd name="connsiteY3" fmla="*/ 6916 h 330766"/>
                    <a:gd name="connsiteX0" fmla="*/ 0 w 1266825"/>
                    <a:gd name="connsiteY0" fmla="*/ 304800 h 304800"/>
                    <a:gd name="connsiteX1" fmla="*/ 657225 w 1266825"/>
                    <a:gd name="connsiteY1" fmla="*/ 85725 h 304800"/>
                    <a:gd name="connsiteX2" fmla="*/ 1266825 w 1266825"/>
                    <a:gd name="connsiteY2" fmla="*/ 0 h 304800"/>
                    <a:gd name="connsiteX0" fmla="*/ 0 w 1266825"/>
                    <a:gd name="connsiteY0" fmla="*/ 304800 h 304800"/>
                    <a:gd name="connsiteX1" fmla="*/ 642938 w 1266825"/>
                    <a:gd name="connsiteY1" fmla="*/ 142875 h 304800"/>
                    <a:gd name="connsiteX2" fmla="*/ 1266825 w 1266825"/>
                    <a:gd name="connsiteY2" fmla="*/ 0 h 304800"/>
                    <a:gd name="connsiteX0" fmla="*/ 0 w 1266825"/>
                    <a:gd name="connsiteY0" fmla="*/ 304800 h 304800"/>
                    <a:gd name="connsiteX1" fmla="*/ 642938 w 1266825"/>
                    <a:gd name="connsiteY1" fmla="*/ 142875 h 304800"/>
                    <a:gd name="connsiteX2" fmla="*/ 1266825 w 1266825"/>
                    <a:gd name="connsiteY2" fmla="*/ 0 h 304800"/>
                    <a:gd name="connsiteX0" fmla="*/ 0 w 1257300"/>
                    <a:gd name="connsiteY0" fmla="*/ 357187 h 357187"/>
                    <a:gd name="connsiteX1" fmla="*/ 633413 w 1257300"/>
                    <a:gd name="connsiteY1" fmla="*/ 142875 h 357187"/>
                    <a:gd name="connsiteX2" fmla="*/ 1257300 w 1257300"/>
                    <a:gd name="connsiteY2" fmla="*/ 0 h 357187"/>
                    <a:gd name="connsiteX0" fmla="*/ 0 w 1266825"/>
                    <a:gd name="connsiteY0" fmla="*/ 438149 h 438149"/>
                    <a:gd name="connsiteX1" fmla="*/ 642938 w 1266825"/>
                    <a:gd name="connsiteY1" fmla="*/ 142875 h 438149"/>
                    <a:gd name="connsiteX2" fmla="*/ 1266825 w 1266825"/>
                    <a:gd name="connsiteY2" fmla="*/ 0 h 438149"/>
                    <a:gd name="connsiteX0" fmla="*/ 0 w 1266825"/>
                    <a:gd name="connsiteY0" fmla="*/ 438149 h 438149"/>
                    <a:gd name="connsiteX1" fmla="*/ 642938 w 1266825"/>
                    <a:gd name="connsiteY1" fmla="*/ 142875 h 438149"/>
                    <a:gd name="connsiteX2" fmla="*/ 1266825 w 1266825"/>
                    <a:gd name="connsiteY2" fmla="*/ 0 h 438149"/>
                    <a:gd name="connsiteX0" fmla="*/ 0 w 1266825"/>
                    <a:gd name="connsiteY0" fmla="*/ 438149 h 438149"/>
                    <a:gd name="connsiteX1" fmla="*/ 642938 w 1266825"/>
                    <a:gd name="connsiteY1" fmla="*/ 142875 h 438149"/>
                    <a:gd name="connsiteX2" fmla="*/ 915902 w 1266825"/>
                    <a:gd name="connsiteY2" fmla="*/ 41600 h 438149"/>
                    <a:gd name="connsiteX3" fmla="*/ 1266825 w 1266825"/>
                    <a:gd name="connsiteY3" fmla="*/ 0 h 438149"/>
                    <a:gd name="connsiteX0" fmla="*/ 0 w 1266825"/>
                    <a:gd name="connsiteY0" fmla="*/ 438149 h 438149"/>
                    <a:gd name="connsiteX1" fmla="*/ 642938 w 1266825"/>
                    <a:gd name="connsiteY1" fmla="*/ 142875 h 438149"/>
                    <a:gd name="connsiteX2" fmla="*/ 915902 w 1266825"/>
                    <a:gd name="connsiteY2" fmla="*/ 41600 h 438149"/>
                    <a:gd name="connsiteX3" fmla="*/ 1266825 w 1266825"/>
                    <a:gd name="connsiteY3" fmla="*/ 0 h 438149"/>
                    <a:gd name="connsiteX0" fmla="*/ 0 w 1266825"/>
                    <a:gd name="connsiteY0" fmla="*/ 438149 h 438149"/>
                    <a:gd name="connsiteX1" fmla="*/ 642938 w 1266825"/>
                    <a:gd name="connsiteY1" fmla="*/ 142875 h 438149"/>
                    <a:gd name="connsiteX2" fmla="*/ 915902 w 1266825"/>
                    <a:gd name="connsiteY2" fmla="*/ 41600 h 438149"/>
                    <a:gd name="connsiteX3" fmla="*/ 1266825 w 1266825"/>
                    <a:gd name="connsiteY3" fmla="*/ 0 h 438149"/>
                    <a:gd name="connsiteX0" fmla="*/ 0 w 1266825"/>
                    <a:gd name="connsiteY0" fmla="*/ 438149 h 438149"/>
                    <a:gd name="connsiteX1" fmla="*/ 642938 w 1266825"/>
                    <a:gd name="connsiteY1" fmla="*/ 142875 h 438149"/>
                    <a:gd name="connsiteX2" fmla="*/ 915902 w 1266825"/>
                    <a:gd name="connsiteY2" fmla="*/ 41600 h 438149"/>
                    <a:gd name="connsiteX3" fmla="*/ 1044490 w 1266825"/>
                    <a:gd name="connsiteY3" fmla="*/ 17788 h 438149"/>
                    <a:gd name="connsiteX4" fmla="*/ 1266825 w 1266825"/>
                    <a:gd name="connsiteY4" fmla="*/ 0 h 438149"/>
                    <a:gd name="connsiteX0" fmla="*/ 0 w 1266825"/>
                    <a:gd name="connsiteY0" fmla="*/ 445939 h 445939"/>
                    <a:gd name="connsiteX1" fmla="*/ 642938 w 1266825"/>
                    <a:gd name="connsiteY1" fmla="*/ 150665 h 445939"/>
                    <a:gd name="connsiteX2" fmla="*/ 915902 w 1266825"/>
                    <a:gd name="connsiteY2" fmla="*/ 49390 h 445939"/>
                    <a:gd name="connsiteX3" fmla="*/ 1044490 w 1266825"/>
                    <a:gd name="connsiteY3" fmla="*/ 1765 h 445939"/>
                    <a:gd name="connsiteX4" fmla="*/ 1266825 w 1266825"/>
                    <a:gd name="connsiteY4" fmla="*/ 7790 h 445939"/>
                    <a:gd name="connsiteX0" fmla="*/ 0 w 1266825"/>
                    <a:gd name="connsiteY0" fmla="*/ 438149 h 438149"/>
                    <a:gd name="connsiteX1" fmla="*/ 642938 w 1266825"/>
                    <a:gd name="connsiteY1" fmla="*/ 142875 h 438149"/>
                    <a:gd name="connsiteX2" fmla="*/ 915902 w 1266825"/>
                    <a:gd name="connsiteY2" fmla="*/ 41600 h 438149"/>
                    <a:gd name="connsiteX3" fmla="*/ 1034965 w 1266825"/>
                    <a:gd name="connsiteY3" fmla="*/ 3500 h 438149"/>
                    <a:gd name="connsiteX4" fmla="*/ 1266825 w 1266825"/>
                    <a:gd name="connsiteY4" fmla="*/ 0 h 438149"/>
                    <a:gd name="connsiteX0" fmla="*/ 0 w 1266825"/>
                    <a:gd name="connsiteY0" fmla="*/ 438149 h 438149"/>
                    <a:gd name="connsiteX1" fmla="*/ 642938 w 1266825"/>
                    <a:gd name="connsiteY1" fmla="*/ 142875 h 438149"/>
                    <a:gd name="connsiteX2" fmla="*/ 915902 w 1266825"/>
                    <a:gd name="connsiteY2" fmla="*/ 41600 h 438149"/>
                    <a:gd name="connsiteX3" fmla="*/ 1034965 w 1266825"/>
                    <a:gd name="connsiteY3" fmla="*/ 3500 h 438149"/>
                    <a:gd name="connsiteX4" fmla="*/ 1266825 w 1266825"/>
                    <a:gd name="connsiteY4" fmla="*/ 0 h 438149"/>
                    <a:gd name="connsiteX0" fmla="*/ 0 w 1266825"/>
                    <a:gd name="connsiteY0" fmla="*/ 438149 h 438149"/>
                    <a:gd name="connsiteX1" fmla="*/ 642938 w 1266825"/>
                    <a:gd name="connsiteY1" fmla="*/ 142875 h 438149"/>
                    <a:gd name="connsiteX2" fmla="*/ 901614 w 1266825"/>
                    <a:gd name="connsiteY2" fmla="*/ 74937 h 438149"/>
                    <a:gd name="connsiteX3" fmla="*/ 1034965 w 1266825"/>
                    <a:gd name="connsiteY3" fmla="*/ 3500 h 438149"/>
                    <a:gd name="connsiteX4" fmla="*/ 1266825 w 1266825"/>
                    <a:gd name="connsiteY4" fmla="*/ 0 h 438149"/>
                    <a:gd name="connsiteX0" fmla="*/ 0 w 1266825"/>
                    <a:gd name="connsiteY0" fmla="*/ 438149 h 438149"/>
                    <a:gd name="connsiteX1" fmla="*/ 647700 w 1266825"/>
                    <a:gd name="connsiteY1" fmla="*/ 185738 h 438149"/>
                    <a:gd name="connsiteX2" fmla="*/ 901614 w 1266825"/>
                    <a:gd name="connsiteY2" fmla="*/ 74937 h 438149"/>
                    <a:gd name="connsiteX3" fmla="*/ 1034965 w 1266825"/>
                    <a:gd name="connsiteY3" fmla="*/ 3500 h 438149"/>
                    <a:gd name="connsiteX4" fmla="*/ 1266825 w 1266825"/>
                    <a:gd name="connsiteY4" fmla="*/ 0 h 438149"/>
                    <a:gd name="connsiteX0" fmla="*/ 0 w 1266825"/>
                    <a:gd name="connsiteY0" fmla="*/ 438149 h 438149"/>
                    <a:gd name="connsiteX1" fmla="*/ 647700 w 1266825"/>
                    <a:gd name="connsiteY1" fmla="*/ 185738 h 438149"/>
                    <a:gd name="connsiteX2" fmla="*/ 887326 w 1266825"/>
                    <a:gd name="connsiteY2" fmla="*/ 65412 h 438149"/>
                    <a:gd name="connsiteX3" fmla="*/ 1034965 w 1266825"/>
                    <a:gd name="connsiteY3" fmla="*/ 3500 h 438149"/>
                    <a:gd name="connsiteX4" fmla="*/ 1266825 w 1266825"/>
                    <a:gd name="connsiteY4" fmla="*/ 0 h 438149"/>
                    <a:gd name="connsiteX0" fmla="*/ 0 w 1266825"/>
                    <a:gd name="connsiteY0" fmla="*/ 438149 h 438149"/>
                    <a:gd name="connsiteX1" fmla="*/ 647700 w 1266825"/>
                    <a:gd name="connsiteY1" fmla="*/ 185738 h 438149"/>
                    <a:gd name="connsiteX2" fmla="*/ 887326 w 1266825"/>
                    <a:gd name="connsiteY2" fmla="*/ 65412 h 438149"/>
                    <a:gd name="connsiteX3" fmla="*/ 1034965 w 1266825"/>
                    <a:gd name="connsiteY3" fmla="*/ 3500 h 438149"/>
                    <a:gd name="connsiteX4" fmla="*/ 1266825 w 1266825"/>
                    <a:gd name="connsiteY4" fmla="*/ 0 h 438149"/>
                    <a:gd name="connsiteX0" fmla="*/ 0 w 1266825"/>
                    <a:gd name="connsiteY0" fmla="*/ 438149 h 438149"/>
                    <a:gd name="connsiteX1" fmla="*/ 647700 w 1266825"/>
                    <a:gd name="connsiteY1" fmla="*/ 185738 h 438149"/>
                    <a:gd name="connsiteX2" fmla="*/ 887326 w 1266825"/>
                    <a:gd name="connsiteY2" fmla="*/ 65412 h 438149"/>
                    <a:gd name="connsiteX3" fmla="*/ 1034965 w 1266825"/>
                    <a:gd name="connsiteY3" fmla="*/ 3500 h 438149"/>
                    <a:gd name="connsiteX4" fmla="*/ 1266825 w 1266825"/>
                    <a:gd name="connsiteY4" fmla="*/ 0 h 438149"/>
                    <a:gd name="connsiteX0" fmla="*/ 0 w 1266825"/>
                    <a:gd name="connsiteY0" fmla="*/ 438149 h 438149"/>
                    <a:gd name="connsiteX1" fmla="*/ 647700 w 1266825"/>
                    <a:gd name="connsiteY1" fmla="*/ 185738 h 438149"/>
                    <a:gd name="connsiteX2" fmla="*/ 887326 w 1266825"/>
                    <a:gd name="connsiteY2" fmla="*/ 65412 h 438149"/>
                    <a:gd name="connsiteX3" fmla="*/ 1034965 w 1266825"/>
                    <a:gd name="connsiteY3" fmla="*/ 3500 h 438149"/>
                    <a:gd name="connsiteX4" fmla="*/ 1266825 w 1266825"/>
                    <a:gd name="connsiteY4" fmla="*/ 0 h 438149"/>
                    <a:gd name="connsiteX0" fmla="*/ 0 w 1266825"/>
                    <a:gd name="connsiteY0" fmla="*/ 441017 h 441017"/>
                    <a:gd name="connsiteX1" fmla="*/ 647700 w 1266825"/>
                    <a:gd name="connsiteY1" fmla="*/ 188606 h 441017"/>
                    <a:gd name="connsiteX2" fmla="*/ 887326 w 1266825"/>
                    <a:gd name="connsiteY2" fmla="*/ 68280 h 441017"/>
                    <a:gd name="connsiteX3" fmla="*/ 1034965 w 1266825"/>
                    <a:gd name="connsiteY3" fmla="*/ 6368 h 441017"/>
                    <a:gd name="connsiteX4" fmla="*/ 1134977 w 1266825"/>
                    <a:gd name="connsiteY4" fmla="*/ 1605 h 441017"/>
                    <a:gd name="connsiteX5" fmla="*/ 1266825 w 1266825"/>
                    <a:gd name="connsiteY5" fmla="*/ 2868 h 441017"/>
                    <a:gd name="connsiteX0" fmla="*/ 0 w 1266825"/>
                    <a:gd name="connsiteY0" fmla="*/ 458462 h 458462"/>
                    <a:gd name="connsiteX1" fmla="*/ 647700 w 1266825"/>
                    <a:gd name="connsiteY1" fmla="*/ 206051 h 458462"/>
                    <a:gd name="connsiteX2" fmla="*/ 887326 w 1266825"/>
                    <a:gd name="connsiteY2" fmla="*/ 85725 h 458462"/>
                    <a:gd name="connsiteX3" fmla="*/ 1034965 w 1266825"/>
                    <a:gd name="connsiteY3" fmla="*/ 23813 h 458462"/>
                    <a:gd name="connsiteX4" fmla="*/ 1134977 w 1266825"/>
                    <a:gd name="connsiteY4" fmla="*/ 0 h 458462"/>
                    <a:gd name="connsiteX5" fmla="*/ 1266825 w 1266825"/>
                    <a:gd name="connsiteY5" fmla="*/ 20313 h 458462"/>
                    <a:gd name="connsiteX0" fmla="*/ 0 w 1281113"/>
                    <a:gd name="connsiteY0" fmla="*/ 466724 h 466724"/>
                    <a:gd name="connsiteX1" fmla="*/ 647700 w 1281113"/>
                    <a:gd name="connsiteY1" fmla="*/ 214313 h 466724"/>
                    <a:gd name="connsiteX2" fmla="*/ 887326 w 1281113"/>
                    <a:gd name="connsiteY2" fmla="*/ 93987 h 466724"/>
                    <a:gd name="connsiteX3" fmla="*/ 1034965 w 1281113"/>
                    <a:gd name="connsiteY3" fmla="*/ 32075 h 466724"/>
                    <a:gd name="connsiteX4" fmla="*/ 1134977 w 1281113"/>
                    <a:gd name="connsiteY4" fmla="*/ 8262 h 466724"/>
                    <a:gd name="connsiteX5" fmla="*/ 1281113 w 1281113"/>
                    <a:gd name="connsiteY5" fmla="*/ 0 h 466724"/>
                    <a:gd name="connsiteX0" fmla="*/ 0 w 1289885"/>
                    <a:gd name="connsiteY0" fmla="*/ 467987 h 467987"/>
                    <a:gd name="connsiteX1" fmla="*/ 647700 w 1289885"/>
                    <a:gd name="connsiteY1" fmla="*/ 215576 h 467987"/>
                    <a:gd name="connsiteX2" fmla="*/ 887326 w 1289885"/>
                    <a:gd name="connsiteY2" fmla="*/ 95250 h 467987"/>
                    <a:gd name="connsiteX3" fmla="*/ 1034965 w 1289885"/>
                    <a:gd name="connsiteY3" fmla="*/ 33338 h 467987"/>
                    <a:gd name="connsiteX4" fmla="*/ 1134977 w 1289885"/>
                    <a:gd name="connsiteY4" fmla="*/ 9525 h 467987"/>
                    <a:gd name="connsiteX5" fmla="*/ 1281113 w 1289885"/>
                    <a:gd name="connsiteY5" fmla="*/ 1263 h 467987"/>
                    <a:gd name="connsiteX6" fmla="*/ 1273090 w 1289885"/>
                    <a:gd name="connsiteY6" fmla="*/ 0 h 467987"/>
                    <a:gd name="connsiteX0" fmla="*/ 0 w 1289885"/>
                    <a:gd name="connsiteY0" fmla="*/ 467987 h 467987"/>
                    <a:gd name="connsiteX1" fmla="*/ 647700 w 1289885"/>
                    <a:gd name="connsiteY1" fmla="*/ 215576 h 467987"/>
                    <a:gd name="connsiteX2" fmla="*/ 839701 w 1289885"/>
                    <a:gd name="connsiteY2" fmla="*/ 109538 h 467987"/>
                    <a:gd name="connsiteX3" fmla="*/ 1034965 w 1289885"/>
                    <a:gd name="connsiteY3" fmla="*/ 33338 h 467987"/>
                    <a:gd name="connsiteX4" fmla="*/ 1134977 w 1289885"/>
                    <a:gd name="connsiteY4" fmla="*/ 9525 h 467987"/>
                    <a:gd name="connsiteX5" fmla="*/ 1281113 w 1289885"/>
                    <a:gd name="connsiteY5" fmla="*/ 1263 h 467987"/>
                    <a:gd name="connsiteX6" fmla="*/ 1273090 w 1289885"/>
                    <a:gd name="connsiteY6" fmla="*/ 0 h 467987"/>
                    <a:gd name="connsiteX0" fmla="*/ 0 w 1289885"/>
                    <a:gd name="connsiteY0" fmla="*/ 467987 h 467987"/>
                    <a:gd name="connsiteX1" fmla="*/ 623887 w 1289885"/>
                    <a:gd name="connsiteY1" fmla="*/ 201289 h 467987"/>
                    <a:gd name="connsiteX2" fmla="*/ 839701 w 1289885"/>
                    <a:gd name="connsiteY2" fmla="*/ 109538 h 467987"/>
                    <a:gd name="connsiteX3" fmla="*/ 1034965 w 1289885"/>
                    <a:gd name="connsiteY3" fmla="*/ 33338 h 467987"/>
                    <a:gd name="connsiteX4" fmla="*/ 1134977 w 1289885"/>
                    <a:gd name="connsiteY4" fmla="*/ 9525 h 467987"/>
                    <a:gd name="connsiteX5" fmla="*/ 1281113 w 1289885"/>
                    <a:gd name="connsiteY5" fmla="*/ 1263 h 467987"/>
                    <a:gd name="connsiteX6" fmla="*/ 1273090 w 1289885"/>
                    <a:gd name="connsiteY6" fmla="*/ 0 h 467987"/>
                    <a:gd name="connsiteX0" fmla="*/ 0 w 1289885"/>
                    <a:gd name="connsiteY0" fmla="*/ 467987 h 467987"/>
                    <a:gd name="connsiteX1" fmla="*/ 623887 w 1289885"/>
                    <a:gd name="connsiteY1" fmla="*/ 201289 h 467987"/>
                    <a:gd name="connsiteX2" fmla="*/ 839701 w 1289885"/>
                    <a:gd name="connsiteY2" fmla="*/ 109538 h 467987"/>
                    <a:gd name="connsiteX3" fmla="*/ 954002 w 1289885"/>
                    <a:gd name="connsiteY3" fmla="*/ 57151 h 467987"/>
                    <a:gd name="connsiteX4" fmla="*/ 1034965 w 1289885"/>
                    <a:gd name="connsiteY4" fmla="*/ 33338 h 467987"/>
                    <a:gd name="connsiteX5" fmla="*/ 1134977 w 1289885"/>
                    <a:gd name="connsiteY5" fmla="*/ 9525 h 467987"/>
                    <a:gd name="connsiteX6" fmla="*/ 1281113 w 1289885"/>
                    <a:gd name="connsiteY6" fmla="*/ 1263 h 467987"/>
                    <a:gd name="connsiteX7" fmla="*/ 1273090 w 1289885"/>
                    <a:gd name="connsiteY7" fmla="*/ 0 h 467987"/>
                    <a:gd name="connsiteX0" fmla="*/ 0 w 1289885"/>
                    <a:gd name="connsiteY0" fmla="*/ 467987 h 467987"/>
                    <a:gd name="connsiteX1" fmla="*/ 623887 w 1289885"/>
                    <a:gd name="connsiteY1" fmla="*/ 201289 h 467987"/>
                    <a:gd name="connsiteX2" fmla="*/ 839701 w 1289885"/>
                    <a:gd name="connsiteY2" fmla="*/ 109538 h 467987"/>
                    <a:gd name="connsiteX3" fmla="*/ 954002 w 1289885"/>
                    <a:gd name="connsiteY3" fmla="*/ 57151 h 467987"/>
                    <a:gd name="connsiteX4" fmla="*/ 1030202 w 1289885"/>
                    <a:gd name="connsiteY4" fmla="*/ 33338 h 467987"/>
                    <a:gd name="connsiteX5" fmla="*/ 1134977 w 1289885"/>
                    <a:gd name="connsiteY5" fmla="*/ 9525 h 467987"/>
                    <a:gd name="connsiteX6" fmla="*/ 1281113 w 1289885"/>
                    <a:gd name="connsiteY6" fmla="*/ 1263 h 467987"/>
                    <a:gd name="connsiteX7" fmla="*/ 1273090 w 1289885"/>
                    <a:gd name="connsiteY7" fmla="*/ 0 h 467987"/>
                    <a:gd name="connsiteX0" fmla="*/ 0 w 1289885"/>
                    <a:gd name="connsiteY0" fmla="*/ 467987 h 467987"/>
                    <a:gd name="connsiteX1" fmla="*/ 623887 w 1289885"/>
                    <a:gd name="connsiteY1" fmla="*/ 201289 h 467987"/>
                    <a:gd name="connsiteX2" fmla="*/ 839701 w 1289885"/>
                    <a:gd name="connsiteY2" fmla="*/ 109538 h 467987"/>
                    <a:gd name="connsiteX3" fmla="*/ 944477 w 1289885"/>
                    <a:gd name="connsiteY3" fmla="*/ 57151 h 467987"/>
                    <a:gd name="connsiteX4" fmla="*/ 1030202 w 1289885"/>
                    <a:gd name="connsiteY4" fmla="*/ 33338 h 467987"/>
                    <a:gd name="connsiteX5" fmla="*/ 1134977 w 1289885"/>
                    <a:gd name="connsiteY5" fmla="*/ 9525 h 467987"/>
                    <a:gd name="connsiteX6" fmla="*/ 1281113 w 1289885"/>
                    <a:gd name="connsiteY6" fmla="*/ 1263 h 467987"/>
                    <a:gd name="connsiteX7" fmla="*/ 1273090 w 1289885"/>
                    <a:gd name="connsiteY7" fmla="*/ 0 h 4679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</a:cxnLst>
                  <a:rect l="l" t="t" r="r" b="b"/>
                  <a:pathLst>
                    <a:path w="1289885" h="467987">
                      <a:moveTo>
                        <a:pt x="0" y="467987"/>
                      </a:moveTo>
                      <a:lnTo>
                        <a:pt x="623887" y="201289"/>
                      </a:lnTo>
                      <a:lnTo>
                        <a:pt x="839701" y="109538"/>
                      </a:lnTo>
                      <a:cubicBezTo>
                        <a:pt x="894720" y="85515"/>
                        <a:pt x="911933" y="69851"/>
                        <a:pt x="944477" y="57151"/>
                      </a:cubicBezTo>
                      <a:cubicBezTo>
                        <a:pt x="977021" y="44451"/>
                        <a:pt x="1000039" y="41276"/>
                        <a:pt x="1030202" y="33338"/>
                      </a:cubicBezTo>
                      <a:cubicBezTo>
                        <a:pt x="1071477" y="22226"/>
                        <a:pt x="1096334" y="10108"/>
                        <a:pt x="1134977" y="9525"/>
                      </a:cubicBezTo>
                      <a:lnTo>
                        <a:pt x="1281113" y="1263"/>
                      </a:lnTo>
                      <a:cubicBezTo>
                        <a:pt x="1304132" y="-324"/>
                        <a:pt x="1274762" y="263"/>
                        <a:pt x="1273090" y="0"/>
                      </a:cubicBezTo>
                    </a:path>
                  </a:pathLst>
                </a:cu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</p:grpSp>
          <p:cxnSp>
            <p:nvCxnSpPr>
              <p:cNvPr id="31" name="Straight Connector 30"/>
              <p:cNvCxnSpPr/>
              <p:nvPr/>
            </p:nvCxnSpPr>
            <p:spPr>
              <a:xfrm flipH="1" flipV="1">
                <a:off x="3549565" y="6416350"/>
                <a:ext cx="1303423" cy="467592"/>
              </a:xfrm>
              <a:prstGeom prst="line">
                <a:avLst/>
              </a:prstGeom>
              <a:ln w="19050">
                <a:prstDash val="sys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>
                <a:endCxn id="39" idx="7"/>
              </p:cNvCxnSpPr>
              <p:nvPr/>
            </p:nvCxnSpPr>
            <p:spPr>
              <a:xfrm flipV="1">
                <a:off x="1799444" y="5948362"/>
                <a:ext cx="477031" cy="1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33" name="TextBox 32"/>
                  <p:cNvSpPr txBox="1"/>
                  <p:nvPr/>
                </p:nvSpPr>
                <p:spPr>
                  <a:xfrm>
                    <a:off x="4592275" y="6972753"/>
                    <a:ext cx="628040" cy="24622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a14:m>
                    <a:r>
                      <a:rPr lang="en-US" sz="1600" dirty="0" smtClean="0"/>
                      <a:t> finite</a:t>
                    </a:r>
                    <a:endParaRPr lang="en-US" sz="1600" dirty="0"/>
                  </a:p>
                </p:txBody>
              </p:sp>
            </mc:Choice>
            <mc:Fallback>
              <p:sp>
                <p:nvSpPr>
                  <p:cNvPr id="33" name="TextBox 3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592275" y="6972753"/>
                    <a:ext cx="628040" cy="246221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12371" t="-25000" r="-20619" b="-525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1" name="Freeform 20"/>
            <p:cNvSpPr/>
            <p:nvPr/>
          </p:nvSpPr>
          <p:spPr>
            <a:xfrm>
              <a:off x="1371600" y="8296275"/>
              <a:ext cx="1733550" cy="895350"/>
            </a:xfrm>
            <a:custGeom>
              <a:avLst/>
              <a:gdLst>
                <a:gd name="connsiteX0" fmla="*/ 0 w 1733550"/>
                <a:gd name="connsiteY0" fmla="*/ 0 h 895350"/>
                <a:gd name="connsiteX1" fmla="*/ 428625 w 1733550"/>
                <a:gd name="connsiteY1" fmla="*/ 19050 h 895350"/>
                <a:gd name="connsiteX2" fmla="*/ 657225 w 1733550"/>
                <a:gd name="connsiteY2" fmla="*/ 66675 h 895350"/>
                <a:gd name="connsiteX3" fmla="*/ 1009650 w 1733550"/>
                <a:gd name="connsiteY3" fmla="*/ 238125 h 895350"/>
                <a:gd name="connsiteX4" fmla="*/ 1409700 w 1733550"/>
                <a:gd name="connsiteY4" fmla="*/ 476250 h 895350"/>
                <a:gd name="connsiteX5" fmla="*/ 1619250 w 1733550"/>
                <a:gd name="connsiteY5" fmla="*/ 723900 h 895350"/>
                <a:gd name="connsiteX6" fmla="*/ 1733550 w 1733550"/>
                <a:gd name="connsiteY6" fmla="*/ 895350 h 895350"/>
                <a:gd name="connsiteX0" fmla="*/ 0 w 1733550"/>
                <a:gd name="connsiteY0" fmla="*/ 0 h 895350"/>
                <a:gd name="connsiteX1" fmla="*/ 428625 w 1733550"/>
                <a:gd name="connsiteY1" fmla="*/ 19050 h 895350"/>
                <a:gd name="connsiteX2" fmla="*/ 657225 w 1733550"/>
                <a:gd name="connsiteY2" fmla="*/ 66675 h 895350"/>
                <a:gd name="connsiteX3" fmla="*/ 1009650 w 1733550"/>
                <a:gd name="connsiteY3" fmla="*/ 238125 h 895350"/>
                <a:gd name="connsiteX4" fmla="*/ 1400175 w 1733550"/>
                <a:gd name="connsiteY4" fmla="*/ 481013 h 895350"/>
                <a:gd name="connsiteX5" fmla="*/ 1619250 w 1733550"/>
                <a:gd name="connsiteY5" fmla="*/ 723900 h 895350"/>
                <a:gd name="connsiteX6" fmla="*/ 1733550 w 1733550"/>
                <a:gd name="connsiteY6" fmla="*/ 895350 h 895350"/>
                <a:gd name="connsiteX0" fmla="*/ 0 w 1733550"/>
                <a:gd name="connsiteY0" fmla="*/ 0 h 895350"/>
                <a:gd name="connsiteX1" fmla="*/ 428625 w 1733550"/>
                <a:gd name="connsiteY1" fmla="*/ 19050 h 895350"/>
                <a:gd name="connsiteX2" fmla="*/ 657225 w 1733550"/>
                <a:gd name="connsiteY2" fmla="*/ 66675 h 895350"/>
                <a:gd name="connsiteX3" fmla="*/ 1009650 w 1733550"/>
                <a:gd name="connsiteY3" fmla="*/ 238125 h 895350"/>
                <a:gd name="connsiteX4" fmla="*/ 1400175 w 1733550"/>
                <a:gd name="connsiteY4" fmla="*/ 481013 h 895350"/>
                <a:gd name="connsiteX5" fmla="*/ 1619250 w 1733550"/>
                <a:gd name="connsiteY5" fmla="*/ 723900 h 895350"/>
                <a:gd name="connsiteX6" fmla="*/ 1733550 w 1733550"/>
                <a:gd name="connsiteY6" fmla="*/ 895350 h 895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733550" h="895350">
                  <a:moveTo>
                    <a:pt x="0" y="0"/>
                  </a:moveTo>
                  <a:cubicBezTo>
                    <a:pt x="159544" y="3969"/>
                    <a:pt x="319088" y="7938"/>
                    <a:pt x="428625" y="19050"/>
                  </a:cubicBezTo>
                  <a:cubicBezTo>
                    <a:pt x="538163" y="30163"/>
                    <a:pt x="560388" y="30163"/>
                    <a:pt x="657225" y="66675"/>
                  </a:cubicBezTo>
                  <a:cubicBezTo>
                    <a:pt x="754062" y="103187"/>
                    <a:pt x="885825" y="169069"/>
                    <a:pt x="1009650" y="238125"/>
                  </a:cubicBezTo>
                  <a:cubicBezTo>
                    <a:pt x="1133475" y="307181"/>
                    <a:pt x="1298575" y="400051"/>
                    <a:pt x="1400175" y="481013"/>
                  </a:cubicBezTo>
                  <a:cubicBezTo>
                    <a:pt x="1501775" y="561975"/>
                    <a:pt x="1563688" y="654844"/>
                    <a:pt x="1619250" y="723900"/>
                  </a:cubicBezTo>
                  <a:cubicBezTo>
                    <a:pt x="1674813" y="792956"/>
                    <a:pt x="1636713" y="757238"/>
                    <a:pt x="1733550" y="895350"/>
                  </a:cubicBezTo>
                </a:path>
              </a:pathLst>
            </a:cu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1333500" y="8220075"/>
              <a:ext cx="1730321" cy="27446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3073032" y="8247521"/>
              <a:ext cx="1551356" cy="0"/>
            </a:xfrm>
            <a:prstGeom prst="line">
              <a:avLst/>
            </a:prstGeom>
            <a:ln w="19050"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1750623" y="7894142"/>
                  <a:ext cx="207978" cy="246221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>
            <p:sp>
              <p:nvSpPr>
                <p:cNvPr id="24" name="TextBox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0623" y="7894142"/>
                  <a:ext cx="207978" cy="246221"/>
                </a:xfrm>
                <a:prstGeom prst="rect">
                  <a:avLst/>
                </a:prstGeom>
                <a:blipFill>
                  <a:blip r:embed="rId10"/>
                  <a:stretch>
                    <a:fillRect l="-12121" r="-9091" b="-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2776520" y="9269657"/>
                  <a:ext cx="574601" cy="2462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76520" y="9269657"/>
                  <a:ext cx="574601" cy="246221"/>
                </a:xfrm>
                <a:prstGeom prst="rect">
                  <a:avLst/>
                </a:prstGeom>
                <a:blipFill>
                  <a:blip r:embed="rId11"/>
                  <a:stretch>
                    <a:fillRect l="-8889" r="-6667" b="-48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TextBox 25"/>
            <p:cNvSpPr txBox="1"/>
            <p:nvPr/>
          </p:nvSpPr>
          <p:spPr>
            <a:xfrm>
              <a:off x="4068940" y="9532751"/>
              <a:ext cx="181131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(</a:t>
              </a:r>
              <a:r>
                <a:rPr lang="en-US" sz="1600" dirty="0" smtClean="0"/>
                <a:t>normal metal</a:t>
              </a:r>
              <a:r>
                <a:rPr lang="en-US" sz="1600" dirty="0" smtClean="0"/>
                <a:t>)</a:t>
              </a:r>
              <a:endParaRPr lang="en-US" sz="16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486913" y="9510658"/>
              <a:ext cx="207258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(magnetic material)</a:t>
              </a:r>
              <a:endParaRPr lang="en-US" sz="1600" dirty="0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4737190" y="8139799"/>
                  <a:ext cx="657675" cy="24622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∞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37190" y="8139799"/>
                  <a:ext cx="657675" cy="246221"/>
                </a:xfrm>
                <a:prstGeom prst="rect">
                  <a:avLst/>
                </a:prstGeom>
                <a:blipFill>
                  <a:blip r:embed="rId12"/>
                  <a:stretch>
                    <a:fillRect l="-7843" r="-2941" b="-7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9" name="TextBox 28"/>
            <p:cNvSpPr txBox="1"/>
            <p:nvPr/>
          </p:nvSpPr>
          <p:spPr>
            <a:xfrm>
              <a:off x="5258615" y="8107703"/>
              <a:ext cx="110159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(insulator)</a:t>
              </a:r>
              <a:endParaRPr 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2301792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8537" y="4053953"/>
            <a:ext cx="4120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SOLATED SAMPLE – no transport current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276256" y="4551077"/>
                <a:ext cx="297684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 smtClean="0"/>
                  <a:t> real (choose proper gauge)</a:t>
                </a:r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6256" y="4551077"/>
                <a:ext cx="2976841" cy="276999"/>
              </a:xfrm>
              <a:prstGeom prst="rect">
                <a:avLst/>
              </a:prstGeom>
              <a:blipFill>
                <a:blip r:embed="rId2"/>
                <a:stretch>
                  <a:fillRect l="-3681" t="-28889" r="-4090" b="-5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1111635" y="5113999"/>
                <a:ext cx="4151906" cy="6279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𝑒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1635" y="5113999"/>
                <a:ext cx="4151906" cy="62799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123162" y="5966788"/>
                <a:ext cx="3800656" cy="5558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8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𝑐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⃑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 baseline="-25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 baseline="-25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𝑐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acc>
                        <m:accPr>
                          <m:chr m:val="⃑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3162" y="5966788"/>
                <a:ext cx="3800656" cy="5558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78537" y="114414"/>
            <a:ext cx="797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e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96901" y="483746"/>
                <a:ext cx="2779479" cy="4047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(1) LOCAL theory    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</m:acc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∝ </m:t>
                    </m:r>
                    <m:acc>
                      <m:accPr>
                        <m:chr m:val="⃑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901" y="483746"/>
                <a:ext cx="2779479" cy="404791"/>
              </a:xfrm>
              <a:prstGeom prst="rect">
                <a:avLst/>
              </a:prstGeom>
              <a:blipFill>
                <a:blip r:embed="rId5"/>
                <a:stretch>
                  <a:fillRect l="-1754" t="-7463" r="-6579" b="-223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96901" y="888537"/>
                <a:ext cx="681282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(2) EXPANSION i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en-US" dirty="0" smtClean="0"/>
                  <a:t> is strictly only valid near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baseline="-25000" dirty="0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 smtClean="0"/>
                  <a:t> but works more widely</a:t>
                </a:r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901" y="888537"/>
                <a:ext cx="6812827" cy="369332"/>
              </a:xfrm>
              <a:prstGeom prst="rect">
                <a:avLst/>
              </a:prstGeom>
              <a:blipFill>
                <a:blip r:embed="rId6"/>
                <a:stretch>
                  <a:fillRect l="-716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696901" y="1282538"/>
            <a:ext cx="5286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3) SPATIAL theory  – allows varying fields and current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96901" y="1651870"/>
                <a:ext cx="963716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(4) PHENOMENOLOGICAL - 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dirty="0" smtClean="0"/>
                  <a:t> can be determined from measurements of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dirty="0" err="1" smtClean="0">
                        <a:latin typeface="Cambria Math" panose="02040503050406030204" pitchFamily="18" charset="0"/>
                      </a:rPr>
                      <m:t>𝐻𝑐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𝑛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 smtClean="0"/>
                  <a:t>(via </a:t>
                </a:r>
                <a:r>
                  <a:rPr lang="en-US" dirty="0" smtClean="0">
                    <a:sym typeface="Symbol" panose="05050102010706020507" pitchFamily="18" charset="2"/>
                  </a:rPr>
                  <a:t></a:t>
                </a:r>
                <a:r>
                  <a:rPr lang="en-US" dirty="0" smtClean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901" y="1651870"/>
                <a:ext cx="9637164" cy="369332"/>
              </a:xfrm>
              <a:prstGeom prst="rect">
                <a:avLst/>
              </a:prstGeom>
              <a:blipFill>
                <a:blip r:embed="rId7"/>
                <a:stretch>
                  <a:fillRect l="-506" t="-1311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111635" y="2683202"/>
                <a:ext cx="2031775" cy="3124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en-US" dirty="0" smtClean="0"/>
                  <a:t> uniform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1635" y="2683202"/>
                <a:ext cx="2031775" cy="312458"/>
              </a:xfrm>
              <a:prstGeom prst="rect">
                <a:avLst/>
              </a:prstGeom>
              <a:blipFill>
                <a:blip r:embed="rId8"/>
                <a:stretch>
                  <a:fillRect l="-3892" t="-23529" b="-47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3759956" y="2215368"/>
            <a:ext cx="2717603" cy="1302717"/>
            <a:chOff x="4600994" y="3617875"/>
            <a:chExt cx="2717603" cy="130271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4612985" y="3617875"/>
                  <a:ext cx="2705612" cy="51860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𝜓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  <m:sub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∞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baseline="-2500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oMath>
                    </m:oMathPara>
                  </a14:m>
                  <a:endParaRPr lang="en-US" baseline="-25000" dirty="0"/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12985" y="3617875"/>
                  <a:ext cx="2705612" cy="518604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4600994" y="4318119"/>
                  <a:ext cx="2181045" cy="60247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𝐻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8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00994" y="4318119"/>
                  <a:ext cx="2181045" cy="602473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Left Brace 14"/>
          <p:cNvSpPr/>
          <p:nvPr/>
        </p:nvSpPr>
        <p:spPr>
          <a:xfrm>
            <a:off x="3271726" y="2157918"/>
            <a:ext cx="386801" cy="1409530"/>
          </a:xfrm>
          <a:prstGeom prst="leftBrace">
            <a:avLst>
              <a:gd name="adj1" fmla="val 25716"/>
              <a:gd name="adj2" fmla="val 50000"/>
            </a:avLst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465224" y="6096820"/>
                <a:ext cx="25022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usi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5224" y="6096820"/>
                <a:ext cx="2502223" cy="369332"/>
              </a:xfrm>
              <a:prstGeom prst="rect">
                <a:avLst/>
              </a:prstGeom>
              <a:blipFill>
                <a:blip r:embed="rId11"/>
                <a:stretch>
                  <a:fillRect l="-2195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/>
          <p:cNvSpPr/>
          <p:nvPr/>
        </p:nvSpPr>
        <p:spPr>
          <a:xfrm>
            <a:off x="7924691" y="6096820"/>
            <a:ext cx="21841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i</a:t>
            </a:r>
            <a:r>
              <a:rPr lang="en-US" dirty="0" smtClean="0"/>
              <a:t>n anticipation of B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9911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8" grpId="0"/>
      <p:bldP spid="9" grpId="0"/>
      <p:bldP spid="10" grpId="0"/>
      <p:bldP spid="11" grpId="0"/>
      <p:bldP spid="15" grpId="0" animBg="1"/>
      <p:bldP spid="28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91973" y="155343"/>
            <a:ext cx="1447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Length Scales</a:t>
            </a:r>
            <a:endParaRPr lang="en-US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19018" y="470084"/>
                <a:ext cx="4074192" cy="4047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Variation of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penetration depth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018" y="470084"/>
                <a:ext cx="4074192" cy="404791"/>
              </a:xfrm>
              <a:prstGeom prst="rect">
                <a:avLst/>
              </a:prstGeom>
              <a:blipFill>
                <a:blip r:embed="rId2"/>
                <a:stretch>
                  <a:fillRect l="-897" t="-7463" b="-223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316274" y="1215840"/>
                <a:ext cx="30678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(regain London for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en-US" dirty="0" smtClean="0"/>
                  <a:t> constant)</a:t>
                </a:r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6274" y="1215840"/>
                <a:ext cx="3067891" cy="369332"/>
              </a:xfrm>
              <a:prstGeom prst="rect">
                <a:avLst/>
              </a:prstGeom>
              <a:blipFill>
                <a:blip r:embed="rId3"/>
                <a:stretch>
                  <a:fillRect l="-1789" t="-8197" r="-1392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611237" y="1141204"/>
                <a:ext cx="1601144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1237" y="1141204"/>
                <a:ext cx="1601144" cy="5186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6744703" y="1290476"/>
            <a:ext cx="9453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# pairs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19018" y="1888293"/>
                <a:ext cx="429341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Variatio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𝐿</m:t>
                    </m:r>
                  </m:oMath>
                </a14:m>
                <a:r>
                  <a:rPr lang="en-US" dirty="0" smtClean="0"/>
                  <a:t> coherence length</a:t>
                </a:r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018" y="1888293"/>
                <a:ext cx="4293419" cy="369332"/>
              </a:xfrm>
              <a:prstGeom prst="rect">
                <a:avLst/>
              </a:prstGeom>
              <a:blipFill>
                <a:blip r:embed="rId5"/>
                <a:stretch>
                  <a:fillRect l="-851" t="-10000" r="-426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077335" y="2303811"/>
                <a:ext cx="2402517" cy="4047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ssume no fields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335" y="2303811"/>
                <a:ext cx="2402517" cy="404791"/>
              </a:xfrm>
              <a:prstGeom prst="rect">
                <a:avLst/>
              </a:prstGeom>
              <a:blipFill>
                <a:blip r:embed="rId6"/>
                <a:stretch>
                  <a:fillRect l="-2284" t="-7576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890135" y="2361240"/>
                <a:ext cx="277678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ssume no currents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en-US" dirty="0" smtClean="0"/>
                  <a:t> real</a:t>
                </a:r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0135" y="2361240"/>
                <a:ext cx="2776786" cy="369332"/>
              </a:xfrm>
              <a:prstGeom prst="rect">
                <a:avLst/>
              </a:prstGeom>
              <a:blipFill>
                <a:blip r:embed="rId7"/>
                <a:stretch>
                  <a:fillRect l="-1754" t="-8197" r="-131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437784" y="2894485"/>
                <a:ext cx="2157065" cy="5557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∝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7784" y="2894485"/>
                <a:ext cx="2157065" cy="55579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355198" y="3636162"/>
                <a:ext cx="2239651" cy="5557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num>
                        <m:den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5198" y="3636162"/>
                <a:ext cx="2239651" cy="55579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734479" y="4477267"/>
            <a:ext cx="8542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fine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42888" y="5271630"/>
                <a:ext cx="3664273" cy="601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num>
                        <m:den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  <m:sub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∞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888" y="5271630"/>
                <a:ext cx="3664273" cy="60119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4574179" y="5423939"/>
            <a:ext cx="732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sing 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507389" y="7957955"/>
            <a:ext cx="52900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4754538" y="220404"/>
                <a:ext cx="1912383" cy="8278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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=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𝑚𝑐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4538" y="220404"/>
                <a:ext cx="1912383" cy="82785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507389" y="4315484"/>
                <a:ext cx="2682786" cy="6617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  <m:sub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∞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7389" y="4315484"/>
                <a:ext cx="2682786" cy="6617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5113250" y="5301951"/>
                <a:ext cx="1468286" cy="6133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  <m:sub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∞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3250" y="5301951"/>
                <a:ext cx="1468286" cy="61330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4662088" y="6150403"/>
                <a:ext cx="128996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sinc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2088" y="6150403"/>
                <a:ext cx="1289969" cy="369332"/>
              </a:xfrm>
              <a:prstGeom prst="rect">
                <a:avLst/>
              </a:prstGeom>
              <a:blipFill>
                <a:blip r:embed="rId14"/>
                <a:stretch>
                  <a:fillRect l="-4265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316274" y="5974041"/>
                <a:ext cx="2695225" cy="6935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6274" y="5974041"/>
                <a:ext cx="2695225" cy="69352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/>
          <p:cNvGrpSpPr/>
          <p:nvPr/>
        </p:nvGrpSpPr>
        <p:grpSpPr>
          <a:xfrm>
            <a:off x="6917161" y="4026601"/>
            <a:ext cx="4585165" cy="2205857"/>
            <a:chOff x="873456" y="8043618"/>
            <a:chExt cx="4585165" cy="2205857"/>
          </a:xfrm>
        </p:grpSpPr>
        <p:sp>
          <p:nvSpPr>
            <p:cNvPr id="24" name="TextBox 23"/>
            <p:cNvSpPr txBox="1"/>
            <p:nvPr/>
          </p:nvSpPr>
          <p:spPr>
            <a:xfrm>
              <a:off x="873456" y="8043618"/>
              <a:ext cx="274959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efine natural length scale: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1482724" y="8473990"/>
                  <a:ext cx="3975897" cy="74789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≡</m:t>
                        </m:r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ℏ</m:t>
                                        </m:r>
                                      </m:e>
                                      <m:sup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4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𝑚</m:t>
                                        </m:r>
                                        <m:d>
                                          <m:dPr>
                                            <m:begChr m:val="|"/>
                                            <m:endChr m:val="|"/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𝛼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 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  <m:sup>
                            <m:f>
                              <m:fPr>
                                <m:type m:val="skw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 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ℏ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rad>
                              <m:radPr>
                                <m:degHide m:val="on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𝐻</m:t>
                            </m:r>
                            <m:r>
                              <a:rPr lang="en-US" b="0" i="1" baseline="-2500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</m:d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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82724" y="8473990"/>
                  <a:ext cx="3975897" cy="747897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TextBox 25"/>
            <p:cNvSpPr txBox="1"/>
            <p:nvPr/>
          </p:nvSpPr>
          <p:spPr>
            <a:xfrm>
              <a:off x="2027085" y="9880143"/>
              <a:ext cx="7328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using </a:t>
              </a:r>
              <a:endParaRPr 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9744638" y="4026601"/>
                <a:ext cx="21414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𝐺𝐿</m:t>
                    </m:r>
                  </m:oMath>
                </a14:m>
                <a:r>
                  <a:rPr lang="en-US" dirty="0" smtClean="0"/>
                  <a:t> coherence length</a:t>
                </a:r>
                <a:endParaRPr lang="en-US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4638" y="4026601"/>
                <a:ext cx="2141484" cy="369332"/>
              </a:xfrm>
              <a:prstGeom prst="rect">
                <a:avLst/>
              </a:prstGeom>
              <a:blipFill>
                <a:blip r:embed="rId17"/>
                <a:stretch>
                  <a:fillRect t="-10000" r="-1994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8793805" y="5679846"/>
                <a:ext cx="2663998" cy="6481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𝑐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i="1" baseline="-25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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3805" y="5679846"/>
                <a:ext cx="2663998" cy="64819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8"/>
          <p:cNvSpPr/>
          <p:nvPr/>
        </p:nvSpPr>
        <p:spPr>
          <a:xfrm>
            <a:off x="7233295" y="4433252"/>
            <a:ext cx="4474854" cy="87531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686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7" grpId="0"/>
      <p:bldP spid="19" grpId="0"/>
      <p:bldP spid="20" grpId="0"/>
      <p:bldP spid="21" grpId="0"/>
      <p:bldP spid="22" grpId="0"/>
      <p:bldP spid="27" grpId="0"/>
      <p:bldP spid="28" grpId="0"/>
      <p:bldP spid="2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3358" y="126057"/>
            <a:ext cx="3728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lation to </a:t>
            </a:r>
            <a:r>
              <a:rPr lang="en-US" dirty="0" err="1" smtClean="0"/>
              <a:t>Pippard</a:t>
            </a:r>
            <a:r>
              <a:rPr lang="en-US" dirty="0" smtClean="0"/>
              <a:t> coherence length: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42155" y="575735"/>
            <a:ext cx="6937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 reason why they should be related --- not based on the same physic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10520" y="1089749"/>
                <a:ext cx="2015488" cy="5712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𝜊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18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𝐹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520" y="1089749"/>
                <a:ext cx="2015488" cy="57124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390749" y="2172483"/>
                <a:ext cx="183550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independent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749" y="2172483"/>
                <a:ext cx="1835502" cy="369332"/>
              </a:xfrm>
              <a:prstGeom prst="rect">
                <a:avLst/>
              </a:prstGeom>
              <a:blipFill>
                <a:blip r:embed="rId3"/>
                <a:stretch>
                  <a:fillRect l="-2658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052378" y="1150529"/>
                <a:ext cx="3852721" cy="6104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𝜉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𝐻</m:t>
                          </m:r>
                          <m:r>
                            <a:rPr lang="en-US" i="1" baseline="-25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type m:val="skw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2378" y="1150529"/>
                <a:ext cx="3852721" cy="6104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7790609" y="2205373"/>
                <a:ext cx="149380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Diverges a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baseline="-25000" dirty="0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0609" y="2205373"/>
                <a:ext cx="1493807" cy="369332"/>
              </a:xfrm>
              <a:prstGeom prst="rect">
                <a:avLst/>
              </a:prstGeom>
              <a:blipFill>
                <a:blip r:embed="rId5"/>
                <a:stretch>
                  <a:fillRect l="-3673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162718" y="2205373"/>
                <a:ext cx="74546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2718" y="2205373"/>
                <a:ext cx="745460" cy="276999"/>
              </a:xfrm>
              <a:prstGeom prst="rect">
                <a:avLst/>
              </a:prstGeom>
              <a:blipFill>
                <a:blip r:embed="rId6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214796" y="2172483"/>
                <a:ext cx="1138004" cy="3354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type m:val="skw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4796" y="2172483"/>
                <a:ext cx="1138004" cy="335476"/>
              </a:xfrm>
              <a:prstGeom prst="rect">
                <a:avLst/>
              </a:prstGeom>
              <a:blipFill>
                <a:blip r:embed="rId7"/>
                <a:stretch>
                  <a:fillRect t="-132727" r="-48128" b="-17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/>
          <p:cNvCxnSpPr/>
          <p:nvPr/>
        </p:nvCxnSpPr>
        <p:spPr>
          <a:xfrm flipH="1">
            <a:off x="5582513" y="1833980"/>
            <a:ext cx="114825" cy="37253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6214796" y="1837101"/>
            <a:ext cx="226353" cy="36827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01274" y="3399899"/>
            <a:ext cx="2724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nection via BCS theory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596202" y="5287858"/>
                <a:ext cx="48756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𝜉</m:t>
                      </m:r>
                      <m:r>
                        <a:rPr lang="en-US" i="1" baseline="-25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𝜊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6202" y="5287858"/>
                <a:ext cx="487569" cy="276999"/>
              </a:xfrm>
              <a:prstGeom prst="rect">
                <a:avLst/>
              </a:prstGeom>
              <a:blipFill>
                <a:blip r:embed="rId8"/>
                <a:stretch>
                  <a:fillRect l="-16250" t="-2174" r="-3750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149868" y="3934277"/>
                <a:ext cx="3200363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𝜉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</m:d>
                            </m:den>
                          </m:f>
                        </m:e>
                      </m:d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</m:d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𝜉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9868" y="3934277"/>
                <a:ext cx="3200363" cy="62235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456457" y="3934277"/>
                <a:ext cx="1253420" cy="63203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.74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  <m:r>
                            <a:rPr lang="en-US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𝜊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  <m:sup>
                              <m:f>
                                <m:fPr>
                                  <m:type m:val="skw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6457" y="3934277"/>
                <a:ext cx="1253420" cy="63203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456457" y="4744495"/>
                <a:ext cx="1320105" cy="64363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.86 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  <m:r>
                                <a:rPr lang="en-US" i="1" baseline="-25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𝜊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−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  <m:sup>
                              <m:f>
                                <m:fPr>
                                  <m:type m:val="skw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6457" y="4744495"/>
                <a:ext cx="1320105" cy="64363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/>
              <p:cNvSpPr txBox="1"/>
              <p:nvPr/>
            </p:nvSpPr>
            <p:spPr>
              <a:xfrm>
                <a:off x="6990634" y="4010552"/>
                <a:ext cx="301114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clean limi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≫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𝑐</m:t>
                    </m:r>
                  </m:oMath>
                </a14:m>
                <a:endParaRPr lang="en-US" baseline="-25000" dirty="0"/>
              </a:p>
            </p:txBody>
          </p:sp>
        </mc:Choice>
        <mc:Fallback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0634" y="4010552"/>
                <a:ext cx="3011145" cy="369332"/>
              </a:xfrm>
              <a:prstGeom prst="rect">
                <a:avLst/>
              </a:prstGeom>
              <a:blipFill>
                <a:blip r:embed="rId12"/>
                <a:stretch>
                  <a:fillRect l="-1822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/>
              <p:cNvSpPr txBox="1"/>
              <p:nvPr/>
            </p:nvSpPr>
            <p:spPr>
              <a:xfrm>
                <a:off x="6990634" y="4879183"/>
                <a:ext cx="258955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dirty limi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≪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</m:oMath>
                </a14:m>
                <a:endParaRPr lang="en-US" baseline="-25000" dirty="0"/>
              </a:p>
            </p:txBody>
          </p:sp>
        </mc:Choice>
        <mc:Fallback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0634" y="4879183"/>
                <a:ext cx="2589555" cy="369332"/>
              </a:xfrm>
              <a:prstGeom prst="rect">
                <a:avLst/>
              </a:prstGeom>
              <a:blipFill>
                <a:blip r:embed="rId13"/>
                <a:stretch>
                  <a:fillRect l="-2118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2021388" y="4971009"/>
                <a:ext cx="1927964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𝑐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1388" y="4971009"/>
                <a:ext cx="1927964" cy="91069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389351" y="5564857"/>
                <a:ext cx="36924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Note: dependence o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lang="en-US" dirty="0" smtClean="0"/>
                  <a:t> also different</a:t>
                </a:r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9351" y="5564857"/>
                <a:ext cx="3692421" cy="369332"/>
              </a:xfrm>
              <a:prstGeom prst="rect">
                <a:avLst/>
              </a:prstGeom>
              <a:blipFill>
                <a:blip r:embed="rId15"/>
                <a:stretch>
                  <a:fillRect l="-1320" t="-10000" r="-99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665463" y="6051763"/>
                <a:ext cx="132517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𝜉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~ ℓ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5463" y="6051763"/>
                <a:ext cx="1325171" cy="276999"/>
              </a:xfrm>
              <a:prstGeom prst="rect">
                <a:avLst/>
              </a:prstGeom>
              <a:blipFill>
                <a:blip r:embed="rId16"/>
                <a:stretch>
                  <a:fillRect l="-3670" t="-4444" r="-4128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521672" y="5993286"/>
                <a:ext cx="1721625" cy="3354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𝜉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~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</m:e>
                        <m:sup>
                          <m:f>
                            <m:fPr>
                              <m:type m:val="skw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1672" y="5993286"/>
                <a:ext cx="1721625" cy="335476"/>
              </a:xfrm>
              <a:prstGeom prst="rect">
                <a:avLst/>
              </a:prstGeom>
              <a:blipFill>
                <a:blip r:embed="rId17"/>
                <a:stretch>
                  <a:fillRect l="-2837" t="-132727" r="-31915" b="-17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5347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96799" y="245980"/>
            <a:ext cx="1856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Physical meaning:</a:t>
            </a:r>
            <a:endParaRPr lang="en-US" u="sng" dirty="0"/>
          </a:p>
        </p:txBody>
      </p:sp>
      <p:sp>
        <p:nvSpPr>
          <p:cNvPr id="4" name="TextBox 3"/>
          <p:cNvSpPr txBox="1"/>
          <p:nvPr/>
        </p:nvSpPr>
        <p:spPr>
          <a:xfrm>
            <a:off x="1808668" y="931166"/>
            <a:ext cx="2654381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/>
              <a:t>range of non-local averaging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86793" y="1427093"/>
            <a:ext cx="3353739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/>
              <a:t>range of order parameter variation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196641" y="2080948"/>
                <a:ext cx="226651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6641" y="2080948"/>
                <a:ext cx="2266518" cy="307777"/>
              </a:xfrm>
              <a:prstGeom prst="rect">
                <a:avLst/>
              </a:prstGeom>
              <a:blipFill>
                <a:blip r:embed="rId2"/>
                <a:stretch>
                  <a:fillRect l="-3495" t="-1961" r="-2151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61510" y="2672561"/>
                <a:ext cx="552067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f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+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</m:oMath>
                </a14:m>
                <a:r>
                  <a:rPr lang="en-US" dirty="0" smtClean="0"/>
                  <a:t> (perturbation to the bulk order parameter)</a:t>
                </a:r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510" y="2672561"/>
                <a:ext cx="5520678" cy="369332"/>
              </a:xfrm>
              <a:prstGeom prst="rect">
                <a:avLst/>
              </a:prstGeom>
              <a:blipFill>
                <a:blip r:embed="rId3"/>
                <a:stretch>
                  <a:fillRect l="-883" t="-8197" r="-221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196642" y="3266009"/>
                <a:ext cx="3620863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</m:d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6642" y="3266009"/>
                <a:ext cx="3620863" cy="307777"/>
              </a:xfrm>
              <a:prstGeom prst="rect">
                <a:avLst/>
              </a:prstGeom>
              <a:blipFill>
                <a:blip r:embed="rId4"/>
                <a:stretch>
                  <a:fillRect l="-2020" t="-4000" r="-1178" b="-3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196641" y="3786460"/>
                <a:ext cx="2848216" cy="34740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2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𝒪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6641" y="3786460"/>
                <a:ext cx="2848216" cy="347403"/>
              </a:xfrm>
              <a:prstGeom prst="rect">
                <a:avLst/>
              </a:prstGeom>
              <a:blipFill>
                <a:blip r:embed="rId5"/>
                <a:stretch>
                  <a:fillRect l="-2564" r="-1496"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470946" y="4318483"/>
                <a:ext cx="1474506" cy="6290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~ 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0946" y="4318483"/>
                <a:ext cx="1474506" cy="62901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822417" y="5287432"/>
                <a:ext cx="2029595" cy="3621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</m:t>
                          </m:r>
                          <m:d>
                            <m:d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lin"/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𝜉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sz="20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0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rad>
                                </m:den>
                              </m:f>
                            </m:e>
                          </m:d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2417" y="5287432"/>
                <a:ext cx="2029595" cy="362150"/>
              </a:xfrm>
              <a:prstGeom prst="rect">
                <a:avLst/>
              </a:prstGeom>
              <a:blipFill>
                <a:blip r:embed="rId7"/>
                <a:stretch>
                  <a:fillRect l="-2703" t="-100000" r="-12012" b="-12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4737748" y="3848729"/>
            <a:ext cx="3022775" cy="2285190"/>
            <a:chOff x="518173" y="4845005"/>
            <a:chExt cx="3022775" cy="228519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1606164" y="4845005"/>
                  <a:ext cx="39068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06164" y="4845005"/>
                  <a:ext cx="390684" cy="369332"/>
                </a:xfrm>
                <a:prstGeom prst="rect">
                  <a:avLst/>
                </a:prstGeom>
                <a:blipFill>
                  <a:blip r:embed="rId8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4" name="Group 13"/>
            <p:cNvGrpSpPr/>
            <p:nvPr/>
          </p:nvGrpSpPr>
          <p:grpSpPr>
            <a:xfrm>
              <a:off x="518173" y="5404513"/>
              <a:ext cx="3022775" cy="1725682"/>
              <a:chOff x="527698" y="5404513"/>
              <a:chExt cx="3022775" cy="1725682"/>
            </a:xfrm>
          </p:grpSpPr>
          <p:cxnSp>
            <p:nvCxnSpPr>
              <p:cNvPr id="15" name="Straight Arrow Connector 14"/>
              <p:cNvCxnSpPr/>
              <p:nvPr/>
            </p:nvCxnSpPr>
            <p:spPr>
              <a:xfrm>
                <a:off x="527698" y="6714699"/>
                <a:ext cx="2747737" cy="13647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flipV="1">
                <a:off x="1815333" y="5404513"/>
                <a:ext cx="0" cy="1310184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1085850" y="6606344"/>
                <a:ext cx="0" cy="204031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TextBox 17"/>
                  <p:cNvSpPr txBox="1"/>
                  <p:nvPr/>
                </p:nvSpPr>
                <p:spPr>
                  <a:xfrm>
                    <a:off x="3367154" y="6576197"/>
                    <a:ext cx="183319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1" name="TextBox 2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67154" y="6576197"/>
                    <a:ext cx="183319" cy="276999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20000" r="-1333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9" name="Freeform 18"/>
              <p:cNvSpPr/>
              <p:nvPr/>
            </p:nvSpPr>
            <p:spPr>
              <a:xfrm>
                <a:off x="567521" y="5622878"/>
                <a:ext cx="1243510" cy="966971"/>
              </a:xfrm>
              <a:custGeom>
                <a:avLst/>
                <a:gdLst>
                  <a:gd name="connsiteX0" fmla="*/ 1310185 w 1310185"/>
                  <a:gd name="connsiteY0" fmla="*/ 0 h 1059027"/>
                  <a:gd name="connsiteX1" fmla="*/ 1078174 w 1310185"/>
                  <a:gd name="connsiteY1" fmla="*/ 341194 h 1059027"/>
                  <a:gd name="connsiteX2" fmla="*/ 791571 w 1310185"/>
                  <a:gd name="connsiteY2" fmla="*/ 655092 h 1059027"/>
                  <a:gd name="connsiteX3" fmla="*/ 504968 w 1310185"/>
                  <a:gd name="connsiteY3" fmla="*/ 846161 h 1059027"/>
                  <a:gd name="connsiteX4" fmla="*/ 177421 w 1310185"/>
                  <a:gd name="connsiteY4" fmla="*/ 968991 h 1059027"/>
                  <a:gd name="connsiteX5" fmla="*/ 0 w 1310185"/>
                  <a:gd name="connsiteY5" fmla="*/ 1050877 h 1059027"/>
                  <a:gd name="connsiteX0" fmla="*/ 1310185 w 1310185"/>
                  <a:gd name="connsiteY0" fmla="*/ 0 h 1058125"/>
                  <a:gd name="connsiteX1" fmla="*/ 1078174 w 1310185"/>
                  <a:gd name="connsiteY1" fmla="*/ 341194 h 1058125"/>
                  <a:gd name="connsiteX2" fmla="*/ 791571 w 1310185"/>
                  <a:gd name="connsiteY2" fmla="*/ 655092 h 1058125"/>
                  <a:gd name="connsiteX3" fmla="*/ 504968 w 1310185"/>
                  <a:gd name="connsiteY3" fmla="*/ 846161 h 1058125"/>
                  <a:gd name="connsiteX4" fmla="*/ 245659 w 1310185"/>
                  <a:gd name="connsiteY4" fmla="*/ 955343 h 1058125"/>
                  <a:gd name="connsiteX5" fmla="*/ 0 w 1310185"/>
                  <a:gd name="connsiteY5" fmla="*/ 1050877 h 1058125"/>
                  <a:gd name="connsiteX0" fmla="*/ 1310185 w 1310185"/>
                  <a:gd name="connsiteY0" fmla="*/ 0 h 1058125"/>
                  <a:gd name="connsiteX1" fmla="*/ 1078174 w 1310185"/>
                  <a:gd name="connsiteY1" fmla="*/ 341194 h 1058125"/>
                  <a:gd name="connsiteX2" fmla="*/ 791571 w 1310185"/>
                  <a:gd name="connsiteY2" fmla="*/ 655092 h 1058125"/>
                  <a:gd name="connsiteX3" fmla="*/ 504968 w 1310185"/>
                  <a:gd name="connsiteY3" fmla="*/ 846161 h 1058125"/>
                  <a:gd name="connsiteX4" fmla="*/ 245659 w 1310185"/>
                  <a:gd name="connsiteY4" fmla="*/ 955343 h 1058125"/>
                  <a:gd name="connsiteX5" fmla="*/ 0 w 1310185"/>
                  <a:gd name="connsiteY5" fmla="*/ 1050877 h 1058125"/>
                  <a:gd name="connsiteX0" fmla="*/ 1310185 w 1310185"/>
                  <a:gd name="connsiteY0" fmla="*/ 0 h 1058125"/>
                  <a:gd name="connsiteX1" fmla="*/ 1078174 w 1310185"/>
                  <a:gd name="connsiteY1" fmla="*/ 341194 h 1058125"/>
                  <a:gd name="connsiteX2" fmla="*/ 791571 w 1310185"/>
                  <a:gd name="connsiteY2" fmla="*/ 655092 h 1058125"/>
                  <a:gd name="connsiteX3" fmla="*/ 504968 w 1310185"/>
                  <a:gd name="connsiteY3" fmla="*/ 846161 h 1058125"/>
                  <a:gd name="connsiteX4" fmla="*/ 245659 w 1310185"/>
                  <a:gd name="connsiteY4" fmla="*/ 955343 h 1058125"/>
                  <a:gd name="connsiteX5" fmla="*/ 0 w 1310185"/>
                  <a:gd name="connsiteY5" fmla="*/ 1050877 h 1058125"/>
                  <a:gd name="connsiteX0" fmla="*/ 1310185 w 1310185"/>
                  <a:gd name="connsiteY0" fmla="*/ 0 h 1061679"/>
                  <a:gd name="connsiteX1" fmla="*/ 1078174 w 1310185"/>
                  <a:gd name="connsiteY1" fmla="*/ 341194 h 1061679"/>
                  <a:gd name="connsiteX2" fmla="*/ 791571 w 1310185"/>
                  <a:gd name="connsiteY2" fmla="*/ 655092 h 1061679"/>
                  <a:gd name="connsiteX3" fmla="*/ 504968 w 1310185"/>
                  <a:gd name="connsiteY3" fmla="*/ 846161 h 1061679"/>
                  <a:gd name="connsiteX4" fmla="*/ 259307 w 1310185"/>
                  <a:gd name="connsiteY4" fmla="*/ 996286 h 1061679"/>
                  <a:gd name="connsiteX5" fmla="*/ 0 w 1310185"/>
                  <a:gd name="connsiteY5" fmla="*/ 1050877 h 1061679"/>
                  <a:gd name="connsiteX0" fmla="*/ 1310185 w 1310185"/>
                  <a:gd name="connsiteY0" fmla="*/ 0 h 1061497"/>
                  <a:gd name="connsiteX1" fmla="*/ 1078174 w 1310185"/>
                  <a:gd name="connsiteY1" fmla="*/ 341194 h 1061497"/>
                  <a:gd name="connsiteX2" fmla="*/ 791571 w 1310185"/>
                  <a:gd name="connsiteY2" fmla="*/ 655092 h 1061497"/>
                  <a:gd name="connsiteX3" fmla="*/ 519255 w 1310185"/>
                  <a:gd name="connsiteY3" fmla="*/ 855686 h 1061497"/>
                  <a:gd name="connsiteX4" fmla="*/ 259307 w 1310185"/>
                  <a:gd name="connsiteY4" fmla="*/ 996286 h 1061497"/>
                  <a:gd name="connsiteX5" fmla="*/ 0 w 1310185"/>
                  <a:gd name="connsiteY5" fmla="*/ 1050877 h 1061497"/>
                  <a:gd name="connsiteX0" fmla="*/ 1291135 w 1291135"/>
                  <a:gd name="connsiteY0" fmla="*/ 0 h 1065785"/>
                  <a:gd name="connsiteX1" fmla="*/ 1059124 w 1291135"/>
                  <a:gd name="connsiteY1" fmla="*/ 341194 h 1065785"/>
                  <a:gd name="connsiteX2" fmla="*/ 772521 w 1291135"/>
                  <a:gd name="connsiteY2" fmla="*/ 655092 h 1065785"/>
                  <a:gd name="connsiteX3" fmla="*/ 500205 w 1291135"/>
                  <a:gd name="connsiteY3" fmla="*/ 855686 h 1065785"/>
                  <a:gd name="connsiteX4" fmla="*/ 240257 w 1291135"/>
                  <a:gd name="connsiteY4" fmla="*/ 996286 h 1065785"/>
                  <a:gd name="connsiteX5" fmla="*/ 0 w 1291135"/>
                  <a:gd name="connsiteY5" fmla="*/ 1055640 h 1065785"/>
                  <a:gd name="connsiteX0" fmla="*/ 1243510 w 1243510"/>
                  <a:gd name="connsiteY0" fmla="*/ 0 h 1065785"/>
                  <a:gd name="connsiteX1" fmla="*/ 1011499 w 1243510"/>
                  <a:gd name="connsiteY1" fmla="*/ 341194 h 1065785"/>
                  <a:gd name="connsiteX2" fmla="*/ 724896 w 1243510"/>
                  <a:gd name="connsiteY2" fmla="*/ 655092 h 1065785"/>
                  <a:gd name="connsiteX3" fmla="*/ 452580 w 1243510"/>
                  <a:gd name="connsiteY3" fmla="*/ 855686 h 1065785"/>
                  <a:gd name="connsiteX4" fmla="*/ 192632 w 1243510"/>
                  <a:gd name="connsiteY4" fmla="*/ 996286 h 1065785"/>
                  <a:gd name="connsiteX5" fmla="*/ 0 w 1243510"/>
                  <a:gd name="connsiteY5" fmla="*/ 1055640 h 10657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243510" h="1065785">
                    <a:moveTo>
                      <a:pt x="1243510" y="0"/>
                    </a:moveTo>
                    <a:cubicBezTo>
                      <a:pt x="1170722" y="116006"/>
                      <a:pt x="1097935" y="232012"/>
                      <a:pt x="1011499" y="341194"/>
                    </a:cubicBezTo>
                    <a:cubicBezTo>
                      <a:pt x="925063" y="450376"/>
                      <a:pt x="818049" y="569343"/>
                      <a:pt x="724896" y="655092"/>
                    </a:cubicBezTo>
                    <a:cubicBezTo>
                      <a:pt x="631743" y="740841"/>
                      <a:pt x="541291" y="798820"/>
                      <a:pt x="452580" y="855686"/>
                    </a:cubicBezTo>
                    <a:cubicBezTo>
                      <a:pt x="363869" y="912552"/>
                      <a:pt x="268062" y="962960"/>
                      <a:pt x="192632" y="996286"/>
                    </a:cubicBezTo>
                    <a:cubicBezTo>
                      <a:pt x="117202" y="1029612"/>
                      <a:pt x="27295" y="1089759"/>
                      <a:pt x="0" y="1055640"/>
                    </a:cubicBezTo>
                  </a:path>
                </a:pathLst>
              </a:cu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Freeform 19"/>
              <p:cNvSpPr/>
              <p:nvPr/>
            </p:nvSpPr>
            <p:spPr>
              <a:xfrm flipH="1">
                <a:off x="1815333" y="5622878"/>
                <a:ext cx="1243510" cy="966971"/>
              </a:xfrm>
              <a:custGeom>
                <a:avLst/>
                <a:gdLst>
                  <a:gd name="connsiteX0" fmla="*/ 1310185 w 1310185"/>
                  <a:gd name="connsiteY0" fmla="*/ 0 h 1059027"/>
                  <a:gd name="connsiteX1" fmla="*/ 1078174 w 1310185"/>
                  <a:gd name="connsiteY1" fmla="*/ 341194 h 1059027"/>
                  <a:gd name="connsiteX2" fmla="*/ 791571 w 1310185"/>
                  <a:gd name="connsiteY2" fmla="*/ 655092 h 1059027"/>
                  <a:gd name="connsiteX3" fmla="*/ 504968 w 1310185"/>
                  <a:gd name="connsiteY3" fmla="*/ 846161 h 1059027"/>
                  <a:gd name="connsiteX4" fmla="*/ 177421 w 1310185"/>
                  <a:gd name="connsiteY4" fmla="*/ 968991 h 1059027"/>
                  <a:gd name="connsiteX5" fmla="*/ 0 w 1310185"/>
                  <a:gd name="connsiteY5" fmla="*/ 1050877 h 1059027"/>
                  <a:gd name="connsiteX0" fmla="*/ 1310185 w 1310185"/>
                  <a:gd name="connsiteY0" fmla="*/ 0 h 1058125"/>
                  <a:gd name="connsiteX1" fmla="*/ 1078174 w 1310185"/>
                  <a:gd name="connsiteY1" fmla="*/ 341194 h 1058125"/>
                  <a:gd name="connsiteX2" fmla="*/ 791571 w 1310185"/>
                  <a:gd name="connsiteY2" fmla="*/ 655092 h 1058125"/>
                  <a:gd name="connsiteX3" fmla="*/ 504968 w 1310185"/>
                  <a:gd name="connsiteY3" fmla="*/ 846161 h 1058125"/>
                  <a:gd name="connsiteX4" fmla="*/ 245659 w 1310185"/>
                  <a:gd name="connsiteY4" fmla="*/ 955343 h 1058125"/>
                  <a:gd name="connsiteX5" fmla="*/ 0 w 1310185"/>
                  <a:gd name="connsiteY5" fmla="*/ 1050877 h 1058125"/>
                  <a:gd name="connsiteX0" fmla="*/ 1310185 w 1310185"/>
                  <a:gd name="connsiteY0" fmla="*/ 0 h 1058125"/>
                  <a:gd name="connsiteX1" fmla="*/ 1078174 w 1310185"/>
                  <a:gd name="connsiteY1" fmla="*/ 341194 h 1058125"/>
                  <a:gd name="connsiteX2" fmla="*/ 791571 w 1310185"/>
                  <a:gd name="connsiteY2" fmla="*/ 655092 h 1058125"/>
                  <a:gd name="connsiteX3" fmla="*/ 504968 w 1310185"/>
                  <a:gd name="connsiteY3" fmla="*/ 846161 h 1058125"/>
                  <a:gd name="connsiteX4" fmla="*/ 245659 w 1310185"/>
                  <a:gd name="connsiteY4" fmla="*/ 955343 h 1058125"/>
                  <a:gd name="connsiteX5" fmla="*/ 0 w 1310185"/>
                  <a:gd name="connsiteY5" fmla="*/ 1050877 h 1058125"/>
                  <a:gd name="connsiteX0" fmla="*/ 1310185 w 1310185"/>
                  <a:gd name="connsiteY0" fmla="*/ 0 h 1058125"/>
                  <a:gd name="connsiteX1" fmla="*/ 1078174 w 1310185"/>
                  <a:gd name="connsiteY1" fmla="*/ 341194 h 1058125"/>
                  <a:gd name="connsiteX2" fmla="*/ 791571 w 1310185"/>
                  <a:gd name="connsiteY2" fmla="*/ 655092 h 1058125"/>
                  <a:gd name="connsiteX3" fmla="*/ 504968 w 1310185"/>
                  <a:gd name="connsiteY3" fmla="*/ 846161 h 1058125"/>
                  <a:gd name="connsiteX4" fmla="*/ 245659 w 1310185"/>
                  <a:gd name="connsiteY4" fmla="*/ 955343 h 1058125"/>
                  <a:gd name="connsiteX5" fmla="*/ 0 w 1310185"/>
                  <a:gd name="connsiteY5" fmla="*/ 1050877 h 1058125"/>
                  <a:gd name="connsiteX0" fmla="*/ 1310185 w 1310185"/>
                  <a:gd name="connsiteY0" fmla="*/ 0 h 1061679"/>
                  <a:gd name="connsiteX1" fmla="*/ 1078174 w 1310185"/>
                  <a:gd name="connsiteY1" fmla="*/ 341194 h 1061679"/>
                  <a:gd name="connsiteX2" fmla="*/ 791571 w 1310185"/>
                  <a:gd name="connsiteY2" fmla="*/ 655092 h 1061679"/>
                  <a:gd name="connsiteX3" fmla="*/ 504968 w 1310185"/>
                  <a:gd name="connsiteY3" fmla="*/ 846161 h 1061679"/>
                  <a:gd name="connsiteX4" fmla="*/ 259307 w 1310185"/>
                  <a:gd name="connsiteY4" fmla="*/ 996286 h 1061679"/>
                  <a:gd name="connsiteX5" fmla="*/ 0 w 1310185"/>
                  <a:gd name="connsiteY5" fmla="*/ 1050877 h 1061679"/>
                  <a:gd name="connsiteX0" fmla="*/ 1310185 w 1310185"/>
                  <a:gd name="connsiteY0" fmla="*/ 0 h 1061497"/>
                  <a:gd name="connsiteX1" fmla="*/ 1078174 w 1310185"/>
                  <a:gd name="connsiteY1" fmla="*/ 341194 h 1061497"/>
                  <a:gd name="connsiteX2" fmla="*/ 791571 w 1310185"/>
                  <a:gd name="connsiteY2" fmla="*/ 655092 h 1061497"/>
                  <a:gd name="connsiteX3" fmla="*/ 519255 w 1310185"/>
                  <a:gd name="connsiteY3" fmla="*/ 855686 h 1061497"/>
                  <a:gd name="connsiteX4" fmla="*/ 259307 w 1310185"/>
                  <a:gd name="connsiteY4" fmla="*/ 996286 h 1061497"/>
                  <a:gd name="connsiteX5" fmla="*/ 0 w 1310185"/>
                  <a:gd name="connsiteY5" fmla="*/ 1050877 h 1061497"/>
                  <a:gd name="connsiteX0" fmla="*/ 1291135 w 1291135"/>
                  <a:gd name="connsiteY0" fmla="*/ 0 h 1065785"/>
                  <a:gd name="connsiteX1" fmla="*/ 1059124 w 1291135"/>
                  <a:gd name="connsiteY1" fmla="*/ 341194 h 1065785"/>
                  <a:gd name="connsiteX2" fmla="*/ 772521 w 1291135"/>
                  <a:gd name="connsiteY2" fmla="*/ 655092 h 1065785"/>
                  <a:gd name="connsiteX3" fmla="*/ 500205 w 1291135"/>
                  <a:gd name="connsiteY3" fmla="*/ 855686 h 1065785"/>
                  <a:gd name="connsiteX4" fmla="*/ 240257 w 1291135"/>
                  <a:gd name="connsiteY4" fmla="*/ 996286 h 1065785"/>
                  <a:gd name="connsiteX5" fmla="*/ 0 w 1291135"/>
                  <a:gd name="connsiteY5" fmla="*/ 1055640 h 1065785"/>
                  <a:gd name="connsiteX0" fmla="*/ 1243510 w 1243510"/>
                  <a:gd name="connsiteY0" fmla="*/ 0 h 1065785"/>
                  <a:gd name="connsiteX1" fmla="*/ 1011499 w 1243510"/>
                  <a:gd name="connsiteY1" fmla="*/ 341194 h 1065785"/>
                  <a:gd name="connsiteX2" fmla="*/ 724896 w 1243510"/>
                  <a:gd name="connsiteY2" fmla="*/ 655092 h 1065785"/>
                  <a:gd name="connsiteX3" fmla="*/ 452580 w 1243510"/>
                  <a:gd name="connsiteY3" fmla="*/ 855686 h 1065785"/>
                  <a:gd name="connsiteX4" fmla="*/ 192632 w 1243510"/>
                  <a:gd name="connsiteY4" fmla="*/ 996286 h 1065785"/>
                  <a:gd name="connsiteX5" fmla="*/ 0 w 1243510"/>
                  <a:gd name="connsiteY5" fmla="*/ 1055640 h 10657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1243510" h="1065785">
                    <a:moveTo>
                      <a:pt x="1243510" y="0"/>
                    </a:moveTo>
                    <a:cubicBezTo>
                      <a:pt x="1170722" y="116006"/>
                      <a:pt x="1097935" y="232012"/>
                      <a:pt x="1011499" y="341194"/>
                    </a:cubicBezTo>
                    <a:cubicBezTo>
                      <a:pt x="925063" y="450376"/>
                      <a:pt x="818049" y="569343"/>
                      <a:pt x="724896" y="655092"/>
                    </a:cubicBezTo>
                    <a:cubicBezTo>
                      <a:pt x="631743" y="740841"/>
                      <a:pt x="541291" y="798820"/>
                      <a:pt x="452580" y="855686"/>
                    </a:cubicBezTo>
                    <a:cubicBezTo>
                      <a:pt x="363869" y="912552"/>
                      <a:pt x="268062" y="962960"/>
                      <a:pt x="192632" y="996286"/>
                    </a:cubicBezTo>
                    <a:cubicBezTo>
                      <a:pt x="117202" y="1029612"/>
                      <a:pt x="27295" y="1089759"/>
                      <a:pt x="0" y="1055640"/>
                    </a:cubicBezTo>
                  </a:path>
                </a:pathLst>
              </a:cu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1" name="Straight Connector 20"/>
              <p:cNvCxnSpPr/>
              <p:nvPr/>
            </p:nvCxnSpPr>
            <p:spPr>
              <a:xfrm>
                <a:off x="2581275" y="6626330"/>
                <a:ext cx="0" cy="204031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TextBox 21"/>
                  <p:cNvSpPr txBox="1"/>
                  <p:nvPr/>
                </p:nvSpPr>
                <p:spPr>
                  <a:xfrm>
                    <a:off x="843604" y="6853196"/>
                    <a:ext cx="345672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8" name="TextBox 2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43604" y="6853196"/>
                    <a:ext cx="345672" cy="276999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l="-3509" t="-2174" r="-21053" b="-3260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TextBox 22"/>
                  <p:cNvSpPr txBox="1"/>
                  <p:nvPr/>
                </p:nvSpPr>
                <p:spPr>
                  <a:xfrm>
                    <a:off x="2502842" y="6853196"/>
                    <a:ext cx="172547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9" name="TextBox 2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502842" y="6853196"/>
                    <a:ext cx="172547" cy="276999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l="-48276" t="-2174" r="-37931" b="-3260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24" name="Group 23"/>
          <p:cNvGrpSpPr/>
          <p:nvPr/>
        </p:nvGrpSpPr>
        <p:grpSpPr>
          <a:xfrm>
            <a:off x="8181974" y="4162953"/>
            <a:ext cx="3362325" cy="1540793"/>
            <a:chOff x="4410074" y="5606904"/>
            <a:chExt cx="3362325" cy="1540793"/>
          </a:xfrm>
        </p:grpSpPr>
        <p:sp>
          <p:nvSpPr>
            <p:cNvPr id="25" name="TextBox 24"/>
            <p:cNvSpPr txBox="1"/>
            <p:nvPr/>
          </p:nvSpPr>
          <p:spPr>
            <a:xfrm>
              <a:off x="4410075" y="5606904"/>
              <a:ext cx="289559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ets range for decay of order parameter (cubic term vital)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4410074" y="6501366"/>
                  <a:ext cx="3362325" cy="6463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Scale over which </a:t>
                  </a:r>
                  <a14:m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dirty="0" smtClean="0"/>
                    <a:t>can change with out large cost in free energy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10074" y="6501366"/>
                  <a:ext cx="3362325" cy="646331"/>
                </a:xfrm>
                <a:prstGeom prst="rect">
                  <a:avLst/>
                </a:prstGeom>
                <a:blipFill>
                  <a:blip r:embed="rId15"/>
                  <a:stretch>
                    <a:fillRect l="-1449" t="-5660" b="-1415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7" name="Rectangle 26"/>
          <p:cNvSpPr/>
          <p:nvPr/>
        </p:nvSpPr>
        <p:spPr>
          <a:xfrm>
            <a:off x="541263" y="871190"/>
            <a:ext cx="11385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Pippard</a:t>
            </a:r>
            <a:r>
              <a:rPr lang="en-US" dirty="0" smtClean="0"/>
              <a:t> </a:t>
            </a:r>
            <a:r>
              <a:rPr lang="en-US" dirty="0" smtClean="0">
                <a:sym typeface="Symbol" panose="05050102010706020507" pitchFamily="18" charset="2"/>
              </a:rPr>
              <a:t>: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519503" y="1389598"/>
            <a:ext cx="20105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Ginzburg</a:t>
            </a:r>
            <a:r>
              <a:rPr lang="en-US" dirty="0" smtClean="0"/>
              <a:t>-Landau </a:t>
            </a:r>
            <a:r>
              <a:rPr lang="en-US" dirty="0" smtClean="0">
                <a:sym typeface="Symbol" panose="05050102010706020507" pitchFamily="18" charset="2"/>
              </a:rPr>
              <a:t>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1114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54992" y="239301"/>
                <a:ext cx="254813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Defin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𝐺𝐿</m:t>
                    </m:r>
                  </m:oMath>
                </a14:m>
                <a:r>
                  <a:rPr lang="en-US" dirty="0" smtClean="0"/>
                  <a:t> parameter:      </a:t>
                </a:r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992" y="239301"/>
                <a:ext cx="2548133" cy="369332"/>
              </a:xfrm>
              <a:prstGeom prst="rect">
                <a:avLst/>
              </a:prstGeom>
              <a:blipFill>
                <a:blip r:embed="rId2"/>
                <a:stretch>
                  <a:fillRect l="-2153" t="-8197" r="-95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288321" y="1039442"/>
            <a:ext cx="3857636" cy="1123936"/>
            <a:chOff x="714375" y="1009650"/>
            <a:chExt cx="3857636" cy="11239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714375" y="1009650"/>
                  <a:ext cx="3789114" cy="30610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dirty="0" smtClean="0"/>
                    <a:t>dependence:           </a:t>
                  </a:r>
                  <a14:m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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type m:val="skw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4375" y="1009650"/>
                  <a:ext cx="3789114" cy="306109"/>
                </a:xfrm>
                <a:prstGeom prst="rect">
                  <a:avLst/>
                </a:prstGeom>
                <a:blipFill>
                  <a:blip r:embed="rId3"/>
                  <a:stretch>
                    <a:fillRect l="-2254" t="-112000" r="-11916" b="-14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2660847" y="1374244"/>
                  <a:ext cx="1911164" cy="33547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~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type m:val="skw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60847" y="1374244"/>
                  <a:ext cx="1911164" cy="335476"/>
                </a:xfrm>
                <a:prstGeom prst="rect">
                  <a:avLst/>
                </a:prstGeom>
                <a:blipFill>
                  <a:blip r:embed="rId4"/>
                  <a:stretch>
                    <a:fillRect l="-2548" t="-134545" r="-27070" b="-17454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Box 5"/>
                <p:cNvSpPr txBox="1"/>
                <p:nvPr/>
              </p:nvSpPr>
              <p:spPr>
                <a:xfrm>
                  <a:off x="2731398" y="1856587"/>
                  <a:ext cx="1579215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𝜅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dirty="0" smtClean="0"/>
                    <a:t>constant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6" name="TextBox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31398" y="1856587"/>
                  <a:ext cx="1579215" cy="276999"/>
                </a:xfrm>
                <a:prstGeom prst="rect">
                  <a:avLst/>
                </a:prstGeom>
                <a:blipFill>
                  <a:blip r:embed="rId5"/>
                  <a:stretch>
                    <a:fillRect l="-3861" t="-28261" r="-6950" b="-5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16973" y="2505479"/>
                <a:ext cx="15872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dependence:</a:t>
                </a:r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973" y="2505479"/>
                <a:ext cx="1587294" cy="369332"/>
              </a:xfrm>
              <a:prstGeom prst="rect">
                <a:avLst/>
              </a:prstGeom>
              <a:blipFill>
                <a:blip r:embed="rId6"/>
                <a:stretch>
                  <a:fillRect t="-8197" r="-307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796310" y="2883426"/>
                <a:ext cx="1644617" cy="7298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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</m:t>
                      </m:r>
                      <m:r>
                        <a:rPr lang="en-US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</m:t>
                      </m:r>
                      <m:r>
                        <a:rPr lang="en-US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𝜉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sym typeface="Symbol" panose="05050102010706020507" pitchFamily="18" charset="2"/>
                                    </a:rPr>
                                    <m:t></m:t>
                                  </m: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𝐿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6310" y="2883426"/>
                <a:ext cx="1644617" cy="72988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219502" y="3791209"/>
                <a:ext cx="5845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𝜉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𝜉</m:t>
                      </m:r>
                      <m:r>
                        <a:rPr lang="en-US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9502" y="3791209"/>
                <a:ext cx="584519" cy="276999"/>
              </a:xfrm>
              <a:prstGeom prst="rect">
                <a:avLst/>
              </a:prstGeom>
              <a:blipFill>
                <a:blip r:embed="rId8"/>
                <a:stretch>
                  <a:fillRect l="-13542" t="-2222" r="-5208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2835536" y="4339543"/>
                <a:ext cx="12107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</m:oMath>
                </a14:m>
                <a:r>
                  <a:rPr lang="en-US" dirty="0" smtClean="0"/>
                  <a:t> constant</a:t>
                </a:r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35536" y="4339543"/>
                <a:ext cx="1210781" cy="369332"/>
              </a:xfrm>
              <a:prstGeom prst="rect">
                <a:avLst/>
              </a:prstGeom>
              <a:blipFill>
                <a:blip r:embed="rId9"/>
                <a:stretch>
                  <a:fillRect t="-10000" r="-5025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239014" y="3768952"/>
                <a:ext cx="1154226" cy="3354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𝜉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  <m:r>
                                <a:rPr lang="en-US" i="1" baseline="-25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9014" y="3768952"/>
                <a:ext cx="1154226" cy="335476"/>
              </a:xfrm>
              <a:prstGeom prst="rect">
                <a:avLst/>
              </a:prstGeom>
              <a:blipFill>
                <a:blip r:embed="rId10"/>
                <a:stretch>
                  <a:fillRect l="-5263" t="-132727" r="-45789" b="-17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398486" y="4217119"/>
                <a:ext cx="652166" cy="5250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𝜅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~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</m:t>
                          </m:r>
                          <m:r>
                            <a:rPr lang="en-US" i="1" baseline="-25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8486" y="4217119"/>
                <a:ext cx="652166" cy="52501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/>
          <p:cNvGrpSpPr/>
          <p:nvPr/>
        </p:nvGrpSpPr>
        <p:grpSpPr>
          <a:xfrm>
            <a:off x="551191" y="5296229"/>
            <a:ext cx="5417883" cy="1286540"/>
            <a:chOff x="714375" y="4573571"/>
            <a:chExt cx="5417883" cy="1286540"/>
          </a:xfrm>
        </p:grpSpPr>
        <p:grpSp>
          <p:nvGrpSpPr>
            <p:cNvPr id="17" name="Group 16"/>
            <p:cNvGrpSpPr/>
            <p:nvPr/>
          </p:nvGrpSpPr>
          <p:grpSpPr>
            <a:xfrm>
              <a:off x="714375" y="4573571"/>
              <a:ext cx="3425159" cy="1286540"/>
              <a:chOff x="714375" y="4478035"/>
              <a:chExt cx="3425159" cy="1286540"/>
            </a:xfrm>
          </p:grpSpPr>
          <p:grpSp>
            <p:nvGrpSpPr>
              <p:cNvPr id="20" name="Group 19"/>
              <p:cNvGrpSpPr/>
              <p:nvPr/>
            </p:nvGrpSpPr>
            <p:grpSpPr>
              <a:xfrm>
                <a:off x="714375" y="4848367"/>
                <a:ext cx="1295643" cy="369332"/>
                <a:chOff x="714375" y="4572000"/>
                <a:chExt cx="1295643" cy="369332"/>
              </a:xfrm>
            </p:grpSpPr>
            <p:sp>
              <p:nvSpPr>
                <p:cNvPr id="24" name="TextBox 23"/>
                <p:cNvSpPr txBox="1"/>
                <p:nvPr/>
              </p:nvSpPr>
              <p:spPr>
                <a:xfrm>
                  <a:off x="714375" y="4572000"/>
                  <a:ext cx="60144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BCS:</a:t>
                  </a:r>
                  <a:endParaRPr lang="en-US" dirty="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5" name="TextBox 24"/>
                    <p:cNvSpPr txBox="1"/>
                    <p:nvPr/>
                  </p:nvSpPr>
                  <p:spPr>
                    <a:xfrm>
                      <a:off x="1588621" y="4618167"/>
                      <a:ext cx="421397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𝜅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25" name="TextBox 2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588621" y="4618167"/>
                      <a:ext cx="421397" cy="276999"/>
                    </a:xfrm>
                    <a:prstGeom prst="rect">
                      <a:avLst/>
                    </a:prstGeom>
                    <a:blipFill>
                      <a:blip r:embed="rId12"/>
                      <a:stretch>
                        <a:fillRect l="-7246" r="-4348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21" name="Left Brace 20"/>
              <p:cNvSpPr/>
              <p:nvPr/>
            </p:nvSpPr>
            <p:spPr>
              <a:xfrm>
                <a:off x="2468528" y="4503943"/>
                <a:ext cx="268090" cy="1260632"/>
              </a:xfrm>
              <a:prstGeom prst="leftBrace">
                <a:avLst>
                  <a:gd name="adj1" fmla="val 52849"/>
                  <a:gd name="adj2" fmla="val 50000"/>
                </a:avLst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TextBox 21"/>
                  <p:cNvSpPr txBox="1"/>
                  <p:nvPr/>
                </p:nvSpPr>
                <p:spPr>
                  <a:xfrm>
                    <a:off x="2877201" y="4478035"/>
                    <a:ext cx="1211037" cy="58323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.96   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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  <m:d>
                                <m:d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den>
                          </m:f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2" name="TextBox 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77201" y="4478035"/>
                    <a:ext cx="1211037" cy="583237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TextBox 22"/>
                  <p:cNvSpPr txBox="1"/>
                  <p:nvPr/>
                </p:nvSpPr>
                <p:spPr>
                  <a:xfrm>
                    <a:off x="2877201" y="5227056"/>
                    <a:ext cx="1262333" cy="53751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.72    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sym typeface="Symbol" panose="05050102010706020507" pitchFamily="18" charset="2"/>
                                </a:rPr>
                                <m:t></m:t>
                              </m:r>
                              <m:r>
                                <a:rPr lang="en-US" i="1" baseline="-25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  <m:d>
                                <m:d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den>
                          </m:f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3" name="TextBox 2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77201" y="5227056"/>
                    <a:ext cx="1262333" cy="537519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8" name="TextBox 17"/>
            <p:cNvSpPr txBox="1"/>
            <p:nvPr/>
          </p:nvSpPr>
          <p:spPr>
            <a:xfrm>
              <a:off x="4950524" y="4626584"/>
              <a:ext cx="11817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lean limit</a:t>
              </a:r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953161" y="5274045"/>
              <a:ext cx="11673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irty limit </a:t>
              </a:r>
              <a:endParaRPr 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4132700" y="2866635"/>
                <a:ext cx="1512017" cy="8222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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</m:t>
                      </m:r>
                      <m:r>
                        <a:rPr lang="en-US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𝜉</m:t>
                                  </m: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2700" y="2866635"/>
                <a:ext cx="1512017" cy="82221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2064400" y="4192676"/>
                <a:ext cx="836832" cy="6630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𝜅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</m:t>
                          </m:r>
                          <m:r>
                            <a:rPr lang="en-US" i="1" baseline="-25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  <m:r>
                            <a:rPr lang="en-US" i="1" baseline="-25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4400" y="4192676"/>
                <a:ext cx="836832" cy="66306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2738406" y="61465"/>
                <a:ext cx="1531766" cy="675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𝜅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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8406" y="61465"/>
                <a:ext cx="1531766" cy="67557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8"/>
          <p:cNvSpPr/>
          <p:nvPr/>
        </p:nvSpPr>
        <p:spPr>
          <a:xfrm>
            <a:off x="4685751" y="245229"/>
            <a:ext cx="17725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ratio of 2 lengths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6342273" y="527893"/>
            <a:ext cx="5430325" cy="2517527"/>
            <a:chOff x="6342273" y="527893"/>
            <a:chExt cx="5430325" cy="2517527"/>
          </a:xfrm>
        </p:grpSpPr>
        <p:sp>
          <p:nvSpPr>
            <p:cNvPr id="70" name="Rectangle 69"/>
            <p:cNvSpPr/>
            <p:nvPr/>
          </p:nvSpPr>
          <p:spPr>
            <a:xfrm>
              <a:off x="7405041" y="1760922"/>
              <a:ext cx="3836785" cy="1191575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7424132" y="577413"/>
              <a:ext cx="3836785" cy="1191575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0" name="Group 29"/>
            <p:cNvGrpSpPr/>
            <p:nvPr/>
          </p:nvGrpSpPr>
          <p:grpSpPr>
            <a:xfrm>
              <a:off x="6342273" y="527893"/>
              <a:ext cx="5430325" cy="2517527"/>
              <a:chOff x="523250" y="6204986"/>
              <a:chExt cx="5430325" cy="1501201"/>
            </a:xfrm>
          </p:grpSpPr>
          <p:cxnSp>
            <p:nvCxnSpPr>
              <p:cNvPr id="31" name="Straight Arrow Connector 30"/>
              <p:cNvCxnSpPr/>
              <p:nvPr/>
            </p:nvCxnSpPr>
            <p:spPr>
              <a:xfrm flipV="1">
                <a:off x="1588621" y="6209731"/>
                <a:ext cx="0" cy="1460311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" name="Straight Arrow Connector 31"/>
              <p:cNvCxnSpPr/>
              <p:nvPr/>
            </p:nvCxnSpPr>
            <p:spPr>
              <a:xfrm flipV="1">
                <a:off x="1588621" y="7630382"/>
                <a:ext cx="3985223" cy="28434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3" name="TextBox 32"/>
              <p:cNvSpPr txBox="1"/>
              <p:nvPr/>
            </p:nvSpPr>
            <p:spPr>
              <a:xfrm>
                <a:off x="523250" y="6393284"/>
                <a:ext cx="936603" cy="2385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ype II</a:t>
                </a:r>
                <a:endParaRPr lang="en-US" sz="20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620878" y="7243084"/>
                <a:ext cx="854849" cy="2385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ype I</a:t>
                </a:r>
                <a:endParaRPr lang="en-US" sz="2000" b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590550" y="6799509"/>
                <a:ext cx="180951" cy="18352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endParaRPr lang="en-US" sz="20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TextBox 35"/>
                  <p:cNvSpPr txBox="1"/>
                  <p:nvPr/>
                </p:nvSpPr>
                <p:spPr>
                  <a:xfrm>
                    <a:off x="1009626" y="6844525"/>
                    <a:ext cx="477587" cy="183527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36" name="TextBox 3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09626" y="6844525"/>
                    <a:ext cx="477587" cy="183527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 b="-6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37" name="Straight Connector 36"/>
              <p:cNvCxnSpPr/>
              <p:nvPr/>
            </p:nvCxnSpPr>
            <p:spPr>
              <a:xfrm>
                <a:off x="1588621" y="6939886"/>
                <a:ext cx="3843188" cy="0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 flipH="1" flipV="1">
                <a:off x="2539760" y="6209731"/>
                <a:ext cx="38100" cy="1449085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9" name="Freeform 38"/>
              <p:cNvSpPr/>
              <p:nvPr/>
            </p:nvSpPr>
            <p:spPr>
              <a:xfrm>
                <a:off x="1590675" y="6587189"/>
                <a:ext cx="3781425" cy="1061386"/>
              </a:xfrm>
              <a:custGeom>
                <a:avLst/>
                <a:gdLst>
                  <a:gd name="connsiteX0" fmla="*/ 0 w 3781425"/>
                  <a:gd name="connsiteY0" fmla="*/ 1061386 h 1061386"/>
                  <a:gd name="connsiteX1" fmla="*/ 276225 w 3781425"/>
                  <a:gd name="connsiteY1" fmla="*/ 747061 h 1061386"/>
                  <a:gd name="connsiteX2" fmla="*/ 676275 w 3781425"/>
                  <a:gd name="connsiteY2" fmla="*/ 480361 h 1061386"/>
                  <a:gd name="connsiteX3" fmla="*/ 1104900 w 3781425"/>
                  <a:gd name="connsiteY3" fmla="*/ 299386 h 1061386"/>
                  <a:gd name="connsiteX4" fmla="*/ 1676400 w 3781425"/>
                  <a:gd name="connsiteY4" fmla="*/ 89836 h 1061386"/>
                  <a:gd name="connsiteX5" fmla="*/ 2276475 w 3781425"/>
                  <a:gd name="connsiteY5" fmla="*/ 23161 h 1061386"/>
                  <a:gd name="connsiteX6" fmla="*/ 3781425 w 3781425"/>
                  <a:gd name="connsiteY6" fmla="*/ 23161 h 10613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3781425" h="1061386">
                    <a:moveTo>
                      <a:pt x="0" y="1061386"/>
                    </a:moveTo>
                    <a:cubicBezTo>
                      <a:pt x="81756" y="952642"/>
                      <a:pt x="163513" y="843898"/>
                      <a:pt x="276225" y="747061"/>
                    </a:cubicBezTo>
                    <a:cubicBezTo>
                      <a:pt x="388938" y="650223"/>
                      <a:pt x="538163" y="554973"/>
                      <a:pt x="676275" y="480361"/>
                    </a:cubicBezTo>
                    <a:cubicBezTo>
                      <a:pt x="814387" y="405749"/>
                      <a:pt x="938213" y="364473"/>
                      <a:pt x="1104900" y="299386"/>
                    </a:cubicBezTo>
                    <a:cubicBezTo>
                      <a:pt x="1271587" y="234299"/>
                      <a:pt x="1481138" y="135873"/>
                      <a:pt x="1676400" y="89836"/>
                    </a:cubicBezTo>
                    <a:cubicBezTo>
                      <a:pt x="1871662" y="43799"/>
                      <a:pt x="1925638" y="34273"/>
                      <a:pt x="2276475" y="23161"/>
                    </a:cubicBezTo>
                    <a:cubicBezTo>
                      <a:pt x="2627312" y="12049"/>
                      <a:pt x="3692525" y="-22877"/>
                      <a:pt x="3781425" y="23161"/>
                    </a:cubicBezTo>
                  </a:path>
                </a:pathLst>
              </a:cu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5637245" y="7522660"/>
                    <a:ext cx="190758" cy="18352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40" name="TextBox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637245" y="7522660"/>
                    <a:ext cx="190758" cy="183527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 l="-31250" r="-31250" b="-588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1" name="Freeform 40"/>
              <p:cNvSpPr/>
              <p:nvPr/>
            </p:nvSpPr>
            <p:spPr>
              <a:xfrm>
                <a:off x="1971674" y="6267450"/>
                <a:ext cx="3514725" cy="963466"/>
              </a:xfrm>
              <a:custGeom>
                <a:avLst/>
                <a:gdLst>
                  <a:gd name="connsiteX0" fmla="*/ 0 w 3390900"/>
                  <a:gd name="connsiteY0" fmla="*/ 0 h 963466"/>
                  <a:gd name="connsiteX1" fmla="*/ 190500 w 3390900"/>
                  <a:gd name="connsiteY1" fmla="*/ 371475 h 963466"/>
                  <a:gd name="connsiteX2" fmla="*/ 466725 w 3390900"/>
                  <a:gd name="connsiteY2" fmla="*/ 676275 h 963466"/>
                  <a:gd name="connsiteX3" fmla="*/ 723900 w 3390900"/>
                  <a:gd name="connsiteY3" fmla="*/ 809625 h 963466"/>
                  <a:gd name="connsiteX4" fmla="*/ 1028700 w 3390900"/>
                  <a:gd name="connsiteY4" fmla="*/ 885825 h 963466"/>
                  <a:gd name="connsiteX5" fmla="*/ 1657350 w 3390900"/>
                  <a:gd name="connsiteY5" fmla="*/ 962025 h 963466"/>
                  <a:gd name="connsiteX6" fmla="*/ 3390900 w 3390900"/>
                  <a:gd name="connsiteY6" fmla="*/ 942975 h 963466"/>
                  <a:gd name="connsiteX0" fmla="*/ 0 w 3390900"/>
                  <a:gd name="connsiteY0" fmla="*/ 0 h 963466"/>
                  <a:gd name="connsiteX1" fmla="*/ 142875 w 3390900"/>
                  <a:gd name="connsiteY1" fmla="*/ 419100 h 963466"/>
                  <a:gd name="connsiteX2" fmla="*/ 466725 w 3390900"/>
                  <a:gd name="connsiteY2" fmla="*/ 676275 h 963466"/>
                  <a:gd name="connsiteX3" fmla="*/ 723900 w 3390900"/>
                  <a:gd name="connsiteY3" fmla="*/ 809625 h 963466"/>
                  <a:gd name="connsiteX4" fmla="*/ 1028700 w 3390900"/>
                  <a:gd name="connsiteY4" fmla="*/ 885825 h 963466"/>
                  <a:gd name="connsiteX5" fmla="*/ 1657350 w 3390900"/>
                  <a:gd name="connsiteY5" fmla="*/ 962025 h 963466"/>
                  <a:gd name="connsiteX6" fmla="*/ 3390900 w 3390900"/>
                  <a:gd name="connsiteY6" fmla="*/ 942975 h 963466"/>
                  <a:gd name="connsiteX0" fmla="*/ 0 w 3514725"/>
                  <a:gd name="connsiteY0" fmla="*/ 0 h 963466"/>
                  <a:gd name="connsiteX1" fmla="*/ 266700 w 3514725"/>
                  <a:gd name="connsiteY1" fmla="*/ 419100 h 963466"/>
                  <a:gd name="connsiteX2" fmla="*/ 590550 w 3514725"/>
                  <a:gd name="connsiteY2" fmla="*/ 676275 h 963466"/>
                  <a:gd name="connsiteX3" fmla="*/ 847725 w 3514725"/>
                  <a:gd name="connsiteY3" fmla="*/ 809625 h 963466"/>
                  <a:gd name="connsiteX4" fmla="*/ 1152525 w 3514725"/>
                  <a:gd name="connsiteY4" fmla="*/ 885825 h 963466"/>
                  <a:gd name="connsiteX5" fmla="*/ 1781175 w 3514725"/>
                  <a:gd name="connsiteY5" fmla="*/ 962025 h 963466"/>
                  <a:gd name="connsiteX6" fmla="*/ 3514725 w 3514725"/>
                  <a:gd name="connsiteY6" fmla="*/ 942975 h 9634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3514725" h="963466">
                    <a:moveTo>
                      <a:pt x="0" y="0"/>
                    </a:moveTo>
                    <a:cubicBezTo>
                      <a:pt x="56356" y="129381"/>
                      <a:pt x="168275" y="306388"/>
                      <a:pt x="266700" y="419100"/>
                    </a:cubicBezTo>
                    <a:cubicBezTo>
                      <a:pt x="365125" y="531812"/>
                      <a:pt x="493713" y="611188"/>
                      <a:pt x="590550" y="676275"/>
                    </a:cubicBezTo>
                    <a:cubicBezTo>
                      <a:pt x="687387" y="741362"/>
                      <a:pt x="754063" y="774700"/>
                      <a:pt x="847725" y="809625"/>
                    </a:cubicBezTo>
                    <a:cubicBezTo>
                      <a:pt x="941387" y="844550"/>
                      <a:pt x="996950" y="860425"/>
                      <a:pt x="1152525" y="885825"/>
                    </a:cubicBezTo>
                    <a:cubicBezTo>
                      <a:pt x="1308100" y="911225"/>
                      <a:pt x="1387475" y="952500"/>
                      <a:pt x="1781175" y="962025"/>
                    </a:cubicBezTo>
                    <a:cubicBezTo>
                      <a:pt x="2174875" y="971550"/>
                      <a:pt x="3230563" y="930275"/>
                      <a:pt x="3514725" y="942975"/>
                    </a:cubicBezTo>
                  </a:path>
                </a:pathLst>
              </a:cu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Freeform 41"/>
              <p:cNvSpPr/>
              <p:nvPr/>
            </p:nvSpPr>
            <p:spPr>
              <a:xfrm>
                <a:off x="2209800" y="6229350"/>
                <a:ext cx="3276600" cy="1190625"/>
              </a:xfrm>
              <a:custGeom>
                <a:avLst/>
                <a:gdLst>
                  <a:gd name="connsiteX0" fmla="*/ 0 w 3276600"/>
                  <a:gd name="connsiteY0" fmla="*/ 0 h 1190625"/>
                  <a:gd name="connsiteX1" fmla="*/ 133350 w 3276600"/>
                  <a:gd name="connsiteY1" fmla="*/ 352425 h 1190625"/>
                  <a:gd name="connsiteX2" fmla="*/ 285750 w 3276600"/>
                  <a:gd name="connsiteY2" fmla="*/ 609600 h 1190625"/>
                  <a:gd name="connsiteX3" fmla="*/ 504825 w 3276600"/>
                  <a:gd name="connsiteY3" fmla="*/ 942975 h 1190625"/>
                  <a:gd name="connsiteX4" fmla="*/ 828675 w 3276600"/>
                  <a:gd name="connsiteY4" fmla="*/ 1114425 h 1190625"/>
                  <a:gd name="connsiteX5" fmla="*/ 1466850 w 3276600"/>
                  <a:gd name="connsiteY5" fmla="*/ 1190625 h 1190625"/>
                  <a:gd name="connsiteX6" fmla="*/ 3276600 w 3276600"/>
                  <a:gd name="connsiteY6" fmla="*/ 1162050 h 119062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3276600" h="1190625">
                    <a:moveTo>
                      <a:pt x="0" y="0"/>
                    </a:moveTo>
                    <a:cubicBezTo>
                      <a:pt x="42862" y="125412"/>
                      <a:pt x="85725" y="250825"/>
                      <a:pt x="133350" y="352425"/>
                    </a:cubicBezTo>
                    <a:cubicBezTo>
                      <a:pt x="180975" y="454025"/>
                      <a:pt x="223838" y="511175"/>
                      <a:pt x="285750" y="609600"/>
                    </a:cubicBezTo>
                    <a:cubicBezTo>
                      <a:pt x="347662" y="708025"/>
                      <a:pt x="414338" y="858838"/>
                      <a:pt x="504825" y="942975"/>
                    </a:cubicBezTo>
                    <a:cubicBezTo>
                      <a:pt x="595312" y="1027112"/>
                      <a:pt x="668338" y="1073150"/>
                      <a:pt x="828675" y="1114425"/>
                    </a:cubicBezTo>
                    <a:cubicBezTo>
                      <a:pt x="989012" y="1155700"/>
                      <a:pt x="1466850" y="1190625"/>
                      <a:pt x="1466850" y="1190625"/>
                    </a:cubicBezTo>
                    <a:lnTo>
                      <a:pt x="3276600" y="1162050"/>
                    </a:lnTo>
                  </a:path>
                </a:pathLst>
              </a:custGeom>
              <a:ln w="571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3" name="TextBox 42"/>
                  <p:cNvSpPr txBox="1"/>
                  <p:nvPr/>
                </p:nvSpPr>
                <p:spPr>
                  <a:xfrm>
                    <a:off x="2294846" y="6204986"/>
                    <a:ext cx="221792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47" name="TextBox 4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94846" y="6204986"/>
                    <a:ext cx="221792" cy="276999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 l="-24324" r="-21622" b="-666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" name="TextBox 43"/>
                  <p:cNvSpPr txBox="1"/>
                  <p:nvPr/>
                </p:nvSpPr>
                <p:spPr>
                  <a:xfrm>
                    <a:off x="1846183" y="6401920"/>
                    <a:ext cx="179536" cy="16517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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44" name="TextBox 4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46183" y="6401920"/>
                    <a:ext cx="179536" cy="165174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l="-33333" r="-30000" b="-888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5" name="TextBox 44"/>
                  <p:cNvSpPr txBox="1"/>
                  <p:nvPr/>
                </p:nvSpPr>
                <p:spPr>
                  <a:xfrm>
                    <a:off x="1782639" y="7031616"/>
                    <a:ext cx="172548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49" name="TextBox 4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82639" y="7031616"/>
                    <a:ext cx="172548" cy="276999"/>
                  </a:xfrm>
                  <a:prstGeom prst="rect">
                    <a:avLst/>
                  </a:prstGeom>
                  <a:blipFill>
                    <a:blip r:embed="rId22"/>
                    <a:stretch>
                      <a:fillRect l="-50000" t="-2174" r="-42857" b="-3260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6" name="Rectangle 45"/>
                  <p:cNvSpPr/>
                  <p:nvPr/>
                </p:nvSpPr>
                <p:spPr>
                  <a:xfrm>
                    <a:off x="5425406" y="6415180"/>
                    <a:ext cx="441146" cy="23434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  <m:r>
                            <a:rPr lang="en-US" sz="2000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oMath>
                      </m:oMathPara>
                    </a14:m>
                    <a:endParaRPr lang="en-US" sz="2000" baseline="-25000" dirty="0"/>
                  </a:p>
                </p:txBody>
              </p:sp>
            </mc:Choice>
            <mc:Fallback xmlns="">
              <p:sp>
                <p:nvSpPr>
                  <p:cNvPr id="46" name="Rectangle 4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25406" y="6415180"/>
                    <a:ext cx="441146" cy="234342"/>
                  </a:xfrm>
                  <a:prstGeom prst="rect">
                    <a:avLst/>
                  </a:prstGeom>
                  <a:blipFill>
                    <a:blip r:embed="rId23"/>
                    <a:stretch>
                      <a:fillRect l="-2778" b="-1692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Rectangle 46"/>
                  <p:cNvSpPr/>
                  <p:nvPr/>
                </p:nvSpPr>
                <p:spPr>
                  <a:xfrm>
                    <a:off x="5473507" y="6999312"/>
                    <a:ext cx="480068" cy="238586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</m:t>
                          </m:r>
                          <m:r>
                            <a:rPr lang="en-US" sz="2000" i="1" baseline="-25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47" name="Rectangle 4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73507" y="6999312"/>
                    <a:ext cx="480068" cy="238586"/>
                  </a:xfrm>
                  <a:prstGeom prst="rect">
                    <a:avLst/>
                  </a:prstGeom>
                  <a:blipFill>
                    <a:blip r:embed="rId2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Rectangle 47"/>
                  <p:cNvSpPr/>
                  <p:nvPr/>
                </p:nvSpPr>
                <p:spPr>
                  <a:xfrm>
                    <a:off x="5473507" y="7234134"/>
                    <a:ext cx="388696" cy="238586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𝜅</m:t>
                          </m:r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48" name="Rectangle 4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73507" y="7234134"/>
                    <a:ext cx="388696" cy="238586"/>
                  </a:xfrm>
                  <a:prstGeom prst="rect">
                    <a:avLst/>
                  </a:prstGeom>
                  <a:blipFill>
                    <a:blip r:embed="rId2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64" name="Rectangle 63"/>
          <p:cNvSpPr/>
          <p:nvPr/>
        </p:nvSpPr>
        <p:spPr>
          <a:xfrm>
            <a:off x="2033437" y="2505479"/>
            <a:ext cx="7977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LEAN</a:t>
            </a:r>
          </a:p>
        </p:txBody>
      </p:sp>
      <p:sp>
        <p:nvSpPr>
          <p:cNvPr id="66" name="Rectangle 65"/>
          <p:cNvSpPr/>
          <p:nvPr/>
        </p:nvSpPr>
        <p:spPr>
          <a:xfrm>
            <a:off x="4467844" y="2535854"/>
            <a:ext cx="8511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DIRTY</a:t>
            </a:r>
            <a:endParaRPr lang="en-US" dirty="0"/>
          </a:p>
        </p:txBody>
      </p:sp>
      <p:graphicFrame>
        <p:nvGraphicFramePr>
          <p:cNvPr id="68" name="Table 67"/>
          <p:cNvGraphicFramePr>
            <a:graphicFrameLocks noGrp="1"/>
          </p:cNvGraphicFramePr>
          <p:nvPr>
            <p:extLst/>
          </p:nvPr>
        </p:nvGraphicFramePr>
        <p:xfrm>
          <a:off x="6635536" y="3239146"/>
          <a:ext cx="5317215" cy="3352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3443">
                  <a:extLst>
                    <a:ext uri="{9D8B030D-6E8A-4147-A177-3AD203B41FA5}">
                      <a16:colId xmlns:a16="http://schemas.microsoft.com/office/drawing/2014/main" val="3867783826"/>
                    </a:ext>
                  </a:extLst>
                </a:gridCol>
                <a:gridCol w="1063443">
                  <a:extLst>
                    <a:ext uri="{9D8B030D-6E8A-4147-A177-3AD203B41FA5}">
                      <a16:colId xmlns:a16="http://schemas.microsoft.com/office/drawing/2014/main" val="1755065111"/>
                    </a:ext>
                  </a:extLst>
                </a:gridCol>
                <a:gridCol w="1063443">
                  <a:extLst>
                    <a:ext uri="{9D8B030D-6E8A-4147-A177-3AD203B41FA5}">
                      <a16:colId xmlns:a16="http://schemas.microsoft.com/office/drawing/2014/main" val="2796312878"/>
                    </a:ext>
                  </a:extLst>
                </a:gridCol>
                <a:gridCol w="1063443">
                  <a:extLst>
                    <a:ext uri="{9D8B030D-6E8A-4147-A177-3AD203B41FA5}">
                      <a16:colId xmlns:a16="http://schemas.microsoft.com/office/drawing/2014/main" val="2883564814"/>
                    </a:ext>
                  </a:extLst>
                </a:gridCol>
                <a:gridCol w="1063443">
                  <a:extLst>
                    <a:ext uri="{9D8B030D-6E8A-4147-A177-3AD203B41FA5}">
                      <a16:colId xmlns:a16="http://schemas.microsoft.com/office/drawing/2014/main" val="517898481"/>
                    </a:ext>
                  </a:extLst>
                </a:gridCol>
              </a:tblGrid>
              <a:tr h="302621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Material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T</a:t>
                      </a:r>
                      <a:r>
                        <a:rPr lang="en-US" sz="1600" baseline="-25000" dirty="0" smtClean="0"/>
                        <a:t>c</a:t>
                      </a:r>
                      <a:r>
                        <a:rPr lang="en-US" sz="1600" dirty="0" smtClean="0"/>
                        <a:t>(K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ym typeface="Symbol" panose="05050102010706020507" pitchFamily="18" charset="2"/>
                        </a:rPr>
                        <a:t>(nm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ym typeface="Symbol" panose="05050102010706020507" pitchFamily="18" charset="2"/>
                        </a:rPr>
                        <a:t></a:t>
                      </a:r>
                      <a:r>
                        <a:rPr lang="en-US" sz="1600" baseline="-25000" dirty="0" smtClean="0">
                          <a:sym typeface="Symbol" panose="05050102010706020507" pitchFamily="18" charset="2"/>
                        </a:rPr>
                        <a:t>0</a:t>
                      </a:r>
                      <a:r>
                        <a:rPr lang="en-US" sz="1600" dirty="0" smtClean="0">
                          <a:sym typeface="Symbol" panose="05050102010706020507" pitchFamily="18" charset="2"/>
                        </a:rPr>
                        <a:t>(nm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ym typeface="Symbol" panose="05050102010706020507" pitchFamily="18" charset="2"/>
                        </a:rPr>
                        <a:t>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08133323"/>
                  </a:ext>
                </a:extLst>
              </a:tr>
              <a:tr h="302621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Al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.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60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03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37963975"/>
                  </a:ext>
                </a:extLst>
              </a:tr>
              <a:tr h="302621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S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.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5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3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22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74168246"/>
                  </a:ext>
                </a:extLst>
              </a:tr>
              <a:tr h="302621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/>
                        <a:t>Pb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7.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4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8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48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27776584"/>
                  </a:ext>
                </a:extLst>
              </a:tr>
              <a:tr h="302621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/>
                        <a:t>Nb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9.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8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.24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42803030"/>
                  </a:ext>
                </a:extLst>
              </a:tr>
              <a:tr h="302621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/>
                        <a:t>PbBi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8.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0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0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3999530"/>
                  </a:ext>
                </a:extLst>
              </a:tr>
              <a:tr h="302621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 smtClean="0"/>
                        <a:t>NbTi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9.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0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4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75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53702132"/>
                  </a:ext>
                </a:extLst>
              </a:tr>
              <a:tr h="302621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Nb</a:t>
                      </a:r>
                      <a:r>
                        <a:rPr lang="en-US" sz="1600" baseline="-25000" dirty="0" smtClean="0"/>
                        <a:t>3</a:t>
                      </a:r>
                      <a:r>
                        <a:rPr lang="en-US" sz="1600" dirty="0" smtClean="0"/>
                        <a:t>Sn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6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2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03795830"/>
                  </a:ext>
                </a:extLst>
              </a:tr>
              <a:tr h="302621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YBCO (</a:t>
                      </a:r>
                      <a:r>
                        <a:rPr lang="en-US" sz="1600" dirty="0" err="1" smtClean="0"/>
                        <a:t>a,b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9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4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.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~100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08326318"/>
                  </a:ext>
                </a:extLst>
              </a:tr>
              <a:tr h="30262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YBCO (c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9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700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0.3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~1000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7881089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48234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14" grpId="0"/>
      <p:bldP spid="15" grpId="0"/>
      <p:bldP spid="11" grpId="0"/>
      <p:bldP spid="12" grpId="0"/>
      <p:bldP spid="26" grpId="0"/>
      <p:bldP spid="27" grpId="0"/>
      <p:bldP spid="64" grpId="0"/>
      <p:bldP spid="6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72707" y="742478"/>
                <a:ext cx="7096540" cy="4047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GL equations coupl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dirty="0" smtClean="0"/>
                  <a:t>so expect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US" dirty="0" smtClean="0"/>
                  <a:t> to depend on field penetration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707" y="742478"/>
                <a:ext cx="7096540" cy="404791"/>
              </a:xfrm>
              <a:prstGeom prst="rect">
                <a:avLst/>
              </a:prstGeom>
              <a:blipFill>
                <a:blip r:embed="rId3"/>
                <a:stretch>
                  <a:fillRect l="-773" t="-7576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8613438" y="159465"/>
            <a:ext cx="2610787" cy="1328331"/>
            <a:chOff x="8613438" y="159465"/>
            <a:chExt cx="2610787" cy="1328331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9382688" y="277573"/>
              <a:ext cx="9525" cy="1210223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8849686" y="159465"/>
                  <a:ext cx="163635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49686" y="159465"/>
                  <a:ext cx="163635" cy="307777"/>
                </a:xfrm>
                <a:prstGeom prst="rect">
                  <a:avLst/>
                </a:prstGeom>
                <a:blipFill>
                  <a:blip r:embed="rId4"/>
                  <a:stretch>
                    <a:fillRect l="-37037" r="-29630" b="-588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8957682" y="461894"/>
                  <a:ext cx="251159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57682" y="461894"/>
                  <a:ext cx="251159" cy="307777"/>
                </a:xfrm>
                <a:prstGeom prst="rect">
                  <a:avLst/>
                </a:prstGeom>
                <a:blipFill>
                  <a:blip r:embed="rId5"/>
                  <a:stretch>
                    <a:fillRect l="-21429" r="-21429" b="-6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Straight Arrow Connector 12"/>
            <p:cNvCxnSpPr/>
            <p:nvPr/>
          </p:nvCxnSpPr>
          <p:spPr>
            <a:xfrm flipV="1">
              <a:off x="9046071" y="677338"/>
              <a:ext cx="0" cy="498921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8613438" y="910635"/>
              <a:ext cx="2262218" cy="29656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11022503" y="783694"/>
                  <a:ext cx="201722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022503" y="783694"/>
                  <a:ext cx="201722" cy="307777"/>
                </a:xfrm>
                <a:prstGeom prst="rect">
                  <a:avLst/>
                </a:prstGeom>
                <a:blipFill>
                  <a:blip r:embed="rId6"/>
                  <a:stretch>
                    <a:fillRect l="-15152" r="-1515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9719096" y="252680"/>
                  <a:ext cx="357534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𝑆𝐶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19096" y="252680"/>
                  <a:ext cx="357534" cy="307777"/>
                </a:xfrm>
                <a:prstGeom prst="rect">
                  <a:avLst/>
                </a:prstGeom>
                <a:blipFill>
                  <a:blip r:embed="rId7"/>
                  <a:stretch>
                    <a:fillRect l="-15254" r="-13559" b="-588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7" name="Straight Connector 16"/>
            <p:cNvCxnSpPr/>
            <p:nvPr/>
          </p:nvCxnSpPr>
          <p:spPr>
            <a:xfrm flipV="1">
              <a:off x="9407638" y="269267"/>
              <a:ext cx="171447" cy="138500"/>
            </a:xfrm>
            <a:prstGeom prst="line">
              <a:avLst/>
            </a:prstGeom>
            <a:ln w="19050"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9453014" y="368727"/>
              <a:ext cx="250103" cy="170496"/>
            </a:xfrm>
            <a:prstGeom prst="line">
              <a:avLst/>
            </a:prstGeom>
            <a:ln w="19050"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9474311" y="514910"/>
              <a:ext cx="251274" cy="174055"/>
            </a:xfrm>
            <a:prstGeom prst="line">
              <a:avLst/>
            </a:prstGeom>
            <a:ln w="19050"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V="1">
              <a:off x="9497325" y="381579"/>
              <a:ext cx="664135" cy="434816"/>
            </a:xfrm>
            <a:prstGeom prst="line">
              <a:avLst/>
            </a:prstGeom>
            <a:ln w="19050"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9518772" y="376439"/>
              <a:ext cx="839549" cy="543152"/>
            </a:xfrm>
            <a:prstGeom prst="line">
              <a:avLst/>
            </a:prstGeom>
            <a:ln w="19050"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9497324" y="641747"/>
              <a:ext cx="782021" cy="518454"/>
            </a:xfrm>
            <a:prstGeom prst="line">
              <a:avLst/>
            </a:prstGeom>
            <a:ln w="19050"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9553619" y="785586"/>
              <a:ext cx="782021" cy="518454"/>
            </a:xfrm>
            <a:prstGeom prst="line">
              <a:avLst/>
            </a:prstGeom>
            <a:ln w="19050"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9609913" y="919654"/>
              <a:ext cx="782021" cy="518454"/>
            </a:xfrm>
            <a:prstGeom prst="line">
              <a:avLst/>
            </a:prstGeom>
            <a:ln w="19050"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9893434" y="1052488"/>
              <a:ext cx="557899" cy="370222"/>
            </a:xfrm>
            <a:prstGeom prst="line">
              <a:avLst/>
            </a:prstGeom>
            <a:ln w="19050"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10196728" y="1198872"/>
              <a:ext cx="250103" cy="170496"/>
            </a:xfrm>
            <a:prstGeom prst="line">
              <a:avLst/>
            </a:prstGeom>
            <a:ln w="19050"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Rectangle 29"/>
              <p:cNvSpPr/>
              <p:nvPr/>
            </p:nvSpPr>
            <p:spPr>
              <a:xfrm>
                <a:off x="1343620" y="3475713"/>
                <a:ext cx="4327787" cy="6229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box>
                      <m:acc>
                        <m:accPr>
                          <m:chr m:val="⃑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=− </m:t>
                      </m:r>
                      <m:box>
                        <m:box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𝑠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box>
                      <m:acc>
                        <m:accPr>
                          <m:chr m:val="⃑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=  − 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box>
                                <m:box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boxPr>
                                <m:e>
                                  <m:argPr>
                                    <m:argSz m:val="-1"/>
                                  </m:argPr>
                                  <m:f>
                                    <m:f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𝜆</m:t>
                                      </m:r>
                                      <m:r>
                                        <a:rPr lang="en-US" sz="2400" b="0" i="1" baseline="-2500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𝐿</m:t>
                                      </m:r>
                                    </m:den>
                                  </m:f>
                                </m:e>
                              </m:box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⃑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3620" y="3475713"/>
                <a:ext cx="4327787" cy="622927"/>
              </a:xfrm>
              <a:prstGeom prst="rect">
                <a:avLst/>
              </a:prstGeom>
              <a:blipFill>
                <a:blip r:embed="rId8"/>
                <a:stretch>
                  <a:fillRect b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Rectangle 30"/>
              <p:cNvSpPr/>
              <p:nvPr/>
            </p:nvSpPr>
            <p:spPr>
              <a:xfrm>
                <a:off x="561911" y="5585147"/>
                <a:ext cx="6049669" cy="7504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Ψ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Ψ</m:t>
                        </m:r>
                      </m:e>
                      <m:sub>
                        <m:r>
                          <a:rPr lang="en-US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  <m:r>
                      <a:rPr 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1− </m:t>
                    </m:r>
                    <m:box>
                      <m:boxPr>
                        <m:ctrlP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𝜅</m:t>
                            </m:r>
                          </m:num>
                          <m:den>
                            <m:r>
                              <a:rPr 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rad>
                              <m:radPr>
                                <m:degHide m:val="on"/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  <m:d>
                              <m:d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−</m:t>
                                </m:r>
                                <m:sSup>
                                  <m:sSup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𝜅</m:t>
                                    </m:r>
                                  </m:e>
                                  <m:sup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den>
                        </m:f>
                      </m:e>
                    </m:box>
                    <m:r>
                      <a:rPr 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box>
                          <m:boxPr>
                            <m:ctrlPr>
                              <a:rPr 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𝐻</m:t>
                                </m:r>
                              </m:num>
                              <m:den>
                                <m: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𝐻</m:t>
                                </m:r>
                                <m:r>
                                  <a:rPr lang="en-US" sz="2200" i="1" baseline="-250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den>
                            </m:f>
                          </m:e>
                        </m:box>
                        <m: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ad>
                                  <m:radPr>
                                    <m:degHide m:val="on"/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lang="en-US" sz="22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𝜉</m:t>
                                </m:r>
                              </m:den>
                            </m:f>
                            <m:r>
                              <a:rPr 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  <m: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box>
                          <m:boxPr>
                            <m:ctrlPr>
                              <a:rPr 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</m:e>
                        </m:box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box>
                              <m:box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boxPr>
                              <m:e>
                                <m:argPr>
                                  <m:argSz m:val="-1"/>
                                </m:argPr>
                                <m:r>
                                  <m:rPr>
                                    <m:brk m:alnAt="63"/>
                                  </m:rPr>
                                  <a:rPr lang="en-US" sz="2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num>
                                  <m:den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𝜆</m:t>
                                    </m:r>
                                  </m:den>
                                </m:f>
                              </m:e>
                            </m:box>
                          </m:sup>
                        </m:sSup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200" dirty="0"/>
                  <a:t> </a:t>
                </a:r>
              </a:p>
            </p:txBody>
          </p:sp>
        </mc:Choice>
        <mc:Fallback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911" y="5585147"/>
                <a:ext cx="6049669" cy="75046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/>
              <p:cNvSpPr/>
              <p:nvPr/>
            </p:nvSpPr>
            <p:spPr>
              <a:xfrm>
                <a:off x="2691156" y="4375226"/>
                <a:ext cx="4517134" cy="6910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∝ 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+ </m:t>
                          </m:r>
                          <m:box>
                            <m:box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2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sz="22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sSup>
                                    <m:sSupPr>
                                      <m:ctrlPr>
                                        <a:rPr 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200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p>
                                      <m:r>
                                        <a:rPr lang="en-US" sz="22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box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m:rPr>
                          <m:sty m:val="p"/>
                        </m:rPr>
                        <a:rPr lang="el-GR" sz="2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Ψ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l-GR" sz="2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e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1156" y="4375226"/>
                <a:ext cx="4517134" cy="6910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6578977" y="3402177"/>
                <a:ext cx="2999088" cy="6354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sz="2400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𝐿</m:t>
                                </m:r>
                              </m:sub>
                            </m:sSub>
                          </m:den>
                        </m:f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sup>
                    </m:sSup>
                    <m:r>
                      <a:rPr 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400" dirty="0" smtClean="0"/>
                  <a:t>   </a:t>
                </a:r>
                <a:endParaRPr lang="en-US" sz="2400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8977" y="3402177"/>
                <a:ext cx="2999088" cy="63543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561911" y="2066060"/>
                <a:ext cx="9261065" cy="6817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Assume </a:t>
                </a:r>
                <a:r>
                  <a:rPr lang="en-US" dirty="0">
                    <a:sym typeface="Symbol" panose="05050102010706020507" pitchFamily="18" charset="2"/>
                  </a:rPr>
                  <a:t>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</m:t>
                    </m:r>
                  </m:oMath>
                </a14:m>
                <a:r>
                  <a:rPr lang="en-US" dirty="0"/>
                  <a:t> smal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dirty="0"/>
                  <a:t> neglect terms in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</a:t>
                </a:r>
                <a:r>
                  <a:rPr lang="en-US" dirty="0" smtClean="0"/>
                  <a:t>assum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</m:oMath>
                </a14:m>
                <a:r>
                  <a:rPr lang="en-US" dirty="0"/>
                  <a:t> to get an estimate for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911" y="2066060"/>
                <a:ext cx="9261065" cy="681790"/>
              </a:xfrm>
              <a:prstGeom prst="rect">
                <a:avLst/>
              </a:prstGeom>
              <a:blipFill>
                <a:blip r:embed="rId13"/>
                <a:stretch>
                  <a:fillRect l="-527" t="-44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35"/>
          <p:cNvSpPr/>
          <p:nvPr/>
        </p:nvSpPr>
        <p:spPr>
          <a:xfrm>
            <a:off x="514709" y="2860159"/>
            <a:ext cx="6078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GL2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Rectangle 37"/>
              <p:cNvSpPr/>
              <p:nvPr/>
            </p:nvSpPr>
            <p:spPr>
              <a:xfrm>
                <a:off x="1573612" y="2702571"/>
                <a:ext cx="1666738" cy="5775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</m:acc>
                      <m:r>
                        <a:rPr lang="en-US" sz="2400" i="1" baseline="-2500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400" i="1" baseline="-25000">
                          <a:latin typeface="Cambria Math" panose="02040503050406030204" pitchFamily="18" charset="0"/>
                        </a:rPr>
                        <m:t> =</m:t>
                      </m:r>
                      <m:box>
                        <m:box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i="1" baseline="-2500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𝑐</m:t>
                              </m:r>
                            </m:den>
                          </m:f>
                        </m:e>
                      </m:box>
                      <m:acc>
                        <m:accPr>
                          <m:chr m:val="⃑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3612" y="2702571"/>
                <a:ext cx="1666738" cy="57759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4184650" y="2955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84650" y="2955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4184650" y="2955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17" imgW="114120" imgH="177480" progId="Equation.DSMT4">
                  <p:embed/>
                </p:oleObj>
              </mc:Choice>
              <mc:Fallback>
                <p:oleObj name="Equation" r:id="rId17" imgW="114120" imgH="17748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84650" y="2955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1573612" y="4407563"/>
                <a:ext cx="1210075" cy="643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sz="2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ℏ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box>
                      <m:r>
                        <a:rPr lang="en-US" sz="2600" i="1">
                          <a:latin typeface="Cambria Math" panose="02040503050406030204" pitchFamily="18" charset="0"/>
                        </a:rPr>
                        <m:t> </m:t>
                      </m:r>
                      <m:box>
                        <m:boxPr>
                          <m:ctrlPr>
                            <a:rPr lang="en-US" sz="2600" i="1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sz="2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l-GR" sz="26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</m:num>
                            <m:den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box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3612" y="4407563"/>
                <a:ext cx="1210075" cy="643831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/>
          <p:cNvSpPr/>
          <p:nvPr/>
        </p:nvSpPr>
        <p:spPr>
          <a:xfrm>
            <a:off x="561911" y="4522119"/>
            <a:ext cx="7104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GL1: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36"/>
              <p:cNvSpPr/>
              <p:nvPr/>
            </p:nvSpPr>
            <p:spPr>
              <a:xfrm>
                <a:off x="425570" y="1467159"/>
                <a:ext cx="408927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THICK SAMPLE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   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≫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</m:oMath>
                </a14:m>
                <a:endParaRPr lang="en-US" baseline="-25000" dirty="0"/>
              </a:p>
            </p:txBody>
          </p:sp>
        </mc:Choice>
        <mc:Fallback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570" y="1467159"/>
                <a:ext cx="4089279" cy="369332"/>
              </a:xfrm>
              <a:prstGeom prst="rect">
                <a:avLst/>
              </a:prstGeom>
              <a:blipFill>
                <a:blip r:embed="rId20"/>
                <a:stretch>
                  <a:fillRect l="-1341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514709" y="128687"/>
            <a:ext cx="48013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Variation of Order Parameter near a surface</a:t>
            </a:r>
            <a:r>
              <a:rPr lang="en-US" dirty="0"/>
              <a:t>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469222" y="143263"/>
                <a:ext cx="160107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  (Type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9222" y="143263"/>
                <a:ext cx="1601079" cy="369332"/>
              </a:xfrm>
              <a:prstGeom prst="rect">
                <a:avLst/>
              </a:prstGeom>
              <a:blipFill>
                <a:blip r:embed="rId21"/>
                <a:stretch>
                  <a:fillRect l="-1141" t="-11667" r="-1901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/>
          <p:cNvGrpSpPr/>
          <p:nvPr/>
        </p:nvGrpSpPr>
        <p:grpSpPr>
          <a:xfrm>
            <a:off x="7081310" y="5555779"/>
            <a:ext cx="4832028" cy="498213"/>
            <a:chOff x="7081310" y="5555779"/>
            <a:chExt cx="4832028" cy="498213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2" name="Rectangle 31"/>
                <p:cNvSpPr/>
                <p:nvPr/>
              </p:nvSpPr>
              <p:spPr>
                <a:xfrm>
                  <a:off x="7081310" y="5585147"/>
                  <a:ext cx="4832028" cy="43947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dirty="0"/>
                    <a:t>B.C. </a:t>
                  </a:r>
                  <a:r>
                    <a:rPr lang="en-US" sz="2000" dirty="0" smtClean="0"/>
                    <a:t>   </a:t>
                  </a:r>
                  <a14:m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 </m:t>
                      </m:r>
                      <m:acc>
                        <m:accPr>
                          <m:chr m:val="̂"/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acc>
                      <m:r>
                        <a:rPr lang="en-US" sz="2000" i="1">
                          <a:latin typeface="Cambria Math" panose="02040503050406030204" pitchFamily="18" charset="0"/>
                        </a:rPr>
                        <m:t>=0    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  </m:t>
                      </m:r>
                    </m:oMath>
                  </a14:m>
                  <a:r>
                    <a:rPr lang="en-US" sz="2000" dirty="0" smtClean="0"/>
                    <a:t>                    at  </a:t>
                  </a:r>
                  <a:r>
                    <a:rPr lang="en-US" sz="2000" dirty="0"/>
                    <a:t>surface</a:t>
                  </a:r>
                </a:p>
              </p:txBody>
            </p:sp>
          </mc:Choice>
          <mc:Fallback>
            <p:sp>
              <p:nvSpPr>
                <p:cNvPr id="32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81310" y="5585147"/>
                  <a:ext cx="4832028" cy="439479"/>
                </a:xfrm>
                <a:prstGeom prst="rect">
                  <a:avLst/>
                </a:prstGeom>
                <a:blipFill>
                  <a:blip r:embed="rId22"/>
                  <a:stretch>
                    <a:fillRect l="-1389" b="-2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" name="Rectangle 4"/>
                <p:cNvSpPr/>
                <p:nvPr/>
              </p:nvSpPr>
              <p:spPr>
                <a:xfrm>
                  <a:off x="9609246" y="5555779"/>
                  <a:ext cx="942501" cy="49821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box>
                          <m:boxPr>
                            <m:ctrlPr>
                              <a:rPr 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𝜑</m:t>
                                </m:r>
                              </m:num>
                              <m:den>
                                <m: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𝑑𝑥</m:t>
                                </m:r>
                              </m:den>
                            </m:f>
                            <m:r>
                              <a:rPr 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=  0</m:t>
                            </m:r>
                          </m:e>
                        </m:box>
                      </m:oMath>
                    </m:oMathPara>
                  </a14:m>
                  <a:endParaRPr lang="en-US" sz="2200" dirty="0"/>
                </a:p>
              </p:txBody>
            </p:sp>
          </mc:Choice>
          <mc:Fallback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09246" y="5555779"/>
                  <a:ext cx="942501" cy="498213"/>
                </a:xfrm>
                <a:prstGeom prst="rect">
                  <a:avLst/>
                </a:prstGeom>
                <a:blipFill>
                  <a:blip r:embed="rId23"/>
                  <a:stretch>
                    <a:fillRect b="-48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" name="Rectangle 5"/>
          <p:cNvSpPr/>
          <p:nvPr/>
        </p:nvSpPr>
        <p:spPr>
          <a:xfrm>
            <a:off x="410146" y="1423814"/>
            <a:ext cx="1558504" cy="382829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5316024" y="3967163"/>
            <a:ext cx="1175264" cy="490537"/>
          </a:xfrm>
          <a:prstGeom prst="straightConnector1">
            <a:avLst/>
          </a:prstGeom>
          <a:ln w="28575">
            <a:solidFill>
              <a:srgbClr val="00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396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3" grpId="0"/>
      <p:bldP spid="34" grpId="0"/>
      <p:bldP spid="35" grpId="0"/>
      <p:bldP spid="36" grpId="0"/>
      <p:bldP spid="38" grpId="0"/>
      <p:bldP spid="27" grpId="0"/>
      <p:bldP spid="28" grpId="0"/>
      <p:bldP spid="37" grpId="0"/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631536" y="1319276"/>
                <a:ext cx="66393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Double exponential i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1536" y="1319276"/>
                <a:ext cx="6639339" cy="369332"/>
              </a:xfrm>
              <a:prstGeom prst="rect">
                <a:avLst/>
              </a:prstGeom>
              <a:blipFill>
                <a:blip r:embed="rId3"/>
                <a:stretch>
                  <a:fillRect l="-826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4408397" y="2210141"/>
            <a:ext cx="4171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uppression of order parameter in field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8214114" y="162717"/>
            <a:ext cx="3740202" cy="2006192"/>
            <a:chOff x="1510071" y="316964"/>
            <a:chExt cx="3740202" cy="200619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1510071" y="316964"/>
                  <a:ext cx="242631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10071" y="316964"/>
                  <a:ext cx="242631" cy="307777"/>
                </a:xfrm>
                <a:prstGeom prst="rect">
                  <a:avLst/>
                </a:prstGeom>
                <a:blipFill>
                  <a:blip r:embed="rId4"/>
                  <a:stretch>
                    <a:fillRect l="-35000" r="-37500" b="-34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1666799" y="796035"/>
                  <a:ext cx="417550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66799" y="796035"/>
                  <a:ext cx="417550" cy="40011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4" name="Group 13"/>
            <p:cNvGrpSpPr/>
            <p:nvPr/>
          </p:nvGrpSpPr>
          <p:grpSpPr>
            <a:xfrm>
              <a:off x="1589161" y="587310"/>
              <a:ext cx="3661112" cy="1735846"/>
              <a:chOff x="1631441" y="658729"/>
              <a:chExt cx="3661112" cy="1735846"/>
            </a:xfrm>
          </p:grpSpPr>
          <p:sp>
            <p:nvSpPr>
              <p:cNvPr id="15" name="Freeform 14"/>
              <p:cNvSpPr/>
              <p:nvPr/>
            </p:nvSpPr>
            <p:spPr>
              <a:xfrm>
                <a:off x="1657273" y="903393"/>
                <a:ext cx="1524000" cy="1111156"/>
              </a:xfrm>
              <a:custGeom>
                <a:avLst/>
                <a:gdLst>
                  <a:gd name="connsiteX0" fmla="*/ 0 w 1524000"/>
                  <a:gd name="connsiteY0" fmla="*/ 0 h 1106968"/>
                  <a:gd name="connsiteX1" fmla="*/ 47625 w 1524000"/>
                  <a:gd name="connsiteY1" fmla="*/ 114300 h 1106968"/>
                  <a:gd name="connsiteX2" fmla="*/ 114300 w 1524000"/>
                  <a:gd name="connsiteY2" fmla="*/ 257175 h 1106968"/>
                  <a:gd name="connsiteX3" fmla="*/ 200025 w 1524000"/>
                  <a:gd name="connsiteY3" fmla="*/ 381000 h 1106968"/>
                  <a:gd name="connsiteX4" fmla="*/ 361950 w 1524000"/>
                  <a:gd name="connsiteY4" fmla="*/ 561975 h 1106968"/>
                  <a:gd name="connsiteX5" fmla="*/ 457200 w 1524000"/>
                  <a:gd name="connsiteY5" fmla="*/ 638175 h 1106968"/>
                  <a:gd name="connsiteX6" fmla="*/ 581025 w 1524000"/>
                  <a:gd name="connsiteY6" fmla="*/ 762000 h 1106968"/>
                  <a:gd name="connsiteX7" fmla="*/ 781050 w 1524000"/>
                  <a:gd name="connsiteY7" fmla="*/ 866775 h 1106968"/>
                  <a:gd name="connsiteX8" fmla="*/ 981075 w 1524000"/>
                  <a:gd name="connsiteY8" fmla="*/ 971550 h 1106968"/>
                  <a:gd name="connsiteX9" fmla="*/ 1171575 w 1524000"/>
                  <a:gd name="connsiteY9" fmla="*/ 1047750 h 1106968"/>
                  <a:gd name="connsiteX10" fmla="*/ 1438275 w 1524000"/>
                  <a:gd name="connsiteY10" fmla="*/ 1104900 h 1106968"/>
                  <a:gd name="connsiteX11" fmla="*/ 1524000 w 1524000"/>
                  <a:gd name="connsiteY11" fmla="*/ 1095375 h 1106968"/>
                  <a:gd name="connsiteX0" fmla="*/ 0 w 1524000"/>
                  <a:gd name="connsiteY0" fmla="*/ 0 h 1106968"/>
                  <a:gd name="connsiteX1" fmla="*/ 47625 w 1524000"/>
                  <a:gd name="connsiteY1" fmla="*/ 114300 h 1106968"/>
                  <a:gd name="connsiteX2" fmla="*/ 114300 w 1524000"/>
                  <a:gd name="connsiteY2" fmla="*/ 257175 h 1106968"/>
                  <a:gd name="connsiteX3" fmla="*/ 200025 w 1524000"/>
                  <a:gd name="connsiteY3" fmla="*/ 381000 h 1106968"/>
                  <a:gd name="connsiteX4" fmla="*/ 361950 w 1524000"/>
                  <a:gd name="connsiteY4" fmla="*/ 561975 h 1106968"/>
                  <a:gd name="connsiteX5" fmla="*/ 457200 w 1524000"/>
                  <a:gd name="connsiteY5" fmla="*/ 654844 h 1106968"/>
                  <a:gd name="connsiteX6" fmla="*/ 581025 w 1524000"/>
                  <a:gd name="connsiteY6" fmla="*/ 762000 h 1106968"/>
                  <a:gd name="connsiteX7" fmla="*/ 781050 w 1524000"/>
                  <a:gd name="connsiteY7" fmla="*/ 866775 h 1106968"/>
                  <a:gd name="connsiteX8" fmla="*/ 981075 w 1524000"/>
                  <a:gd name="connsiteY8" fmla="*/ 971550 h 1106968"/>
                  <a:gd name="connsiteX9" fmla="*/ 1171575 w 1524000"/>
                  <a:gd name="connsiteY9" fmla="*/ 1047750 h 1106968"/>
                  <a:gd name="connsiteX10" fmla="*/ 1438275 w 1524000"/>
                  <a:gd name="connsiteY10" fmla="*/ 1104900 h 1106968"/>
                  <a:gd name="connsiteX11" fmla="*/ 1524000 w 1524000"/>
                  <a:gd name="connsiteY11" fmla="*/ 1095375 h 1106968"/>
                  <a:gd name="connsiteX0" fmla="*/ 0 w 1524000"/>
                  <a:gd name="connsiteY0" fmla="*/ 0 h 1106968"/>
                  <a:gd name="connsiteX1" fmla="*/ 47625 w 1524000"/>
                  <a:gd name="connsiteY1" fmla="*/ 114300 h 1106968"/>
                  <a:gd name="connsiteX2" fmla="*/ 114300 w 1524000"/>
                  <a:gd name="connsiteY2" fmla="*/ 257175 h 1106968"/>
                  <a:gd name="connsiteX3" fmla="*/ 200025 w 1524000"/>
                  <a:gd name="connsiteY3" fmla="*/ 381000 h 1106968"/>
                  <a:gd name="connsiteX4" fmla="*/ 361950 w 1524000"/>
                  <a:gd name="connsiteY4" fmla="*/ 561975 h 1106968"/>
                  <a:gd name="connsiteX5" fmla="*/ 457200 w 1524000"/>
                  <a:gd name="connsiteY5" fmla="*/ 654844 h 1106968"/>
                  <a:gd name="connsiteX6" fmla="*/ 583406 w 1524000"/>
                  <a:gd name="connsiteY6" fmla="*/ 762000 h 1106968"/>
                  <a:gd name="connsiteX7" fmla="*/ 781050 w 1524000"/>
                  <a:gd name="connsiteY7" fmla="*/ 866775 h 1106968"/>
                  <a:gd name="connsiteX8" fmla="*/ 981075 w 1524000"/>
                  <a:gd name="connsiteY8" fmla="*/ 971550 h 1106968"/>
                  <a:gd name="connsiteX9" fmla="*/ 1171575 w 1524000"/>
                  <a:gd name="connsiteY9" fmla="*/ 1047750 h 1106968"/>
                  <a:gd name="connsiteX10" fmla="*/ 1438275 w 1524000"/>
                  <a:gd name="connsiteY10" fmla="*/ 1104900 h 1106968"/>
                  <a:gd name="connsiteX11" fmla="*/ 1524000 w 1524000"/>
                  <a:gd name="connsiteY11" fmla="*/ 1095375 h 1106968"/>
                  <a:gd name="connsiteX0" fmla="*/ 0 w 1524000"/>
                  <a:gd name="connsiteY0" fmla="*/ 0 h 1106968"/>
                  <a:gd name="connsiteX1" fmla="*/ 47625 w 1524000"/>
                  <a:gd name="connsiteY1" fmla="*/ 114300 h 1106968"/>
                  <a:gd name="connsiteX2" fmla="*/ 114300 w 1524000"/>
                  <a:gd name="connsiteY2" fmla="*/ 257175 h 1106968"/>
                  <a:gd name="connsiteX3" fmla="*/ 200025 w 1524000"/>
                  <a:gd name="connsiteY3" fmla="*/ 381000 h 1106968"/>
                  <a:gd name="connsiteX4" fmla="*/ 361950 w 1524000"/>
                  <a:gd name="connsiteY4" fmla="*/ 561975 h 1106968"/>
                  <a:gd name="connsiteX5" fmla="*/ 457200 w 1524000"/>
                  <a:gd name="connsiteY5" fmla="*/ 654844 h 1106968"/>
                  <a:gd name="connsiteX6" fmla="*/ 583406 w 1524000"/>
                  <a:gd name="connsiteY6" fmla="*/ 762000 h 1106968"/>
                  <a:gd name="connsiteX7" fmla="*/ 766763 w 1524000"/>
                  <a:gd name="connsiteY7" fmla="*/ 869156 h 1106968"/>
                  <a:gd name="connsiteX8" fmla="*/ 981075 w 1524000"/>
                  <a:gd name="connsiteY8" fmla="*/ 971550 h 1106968"/>
                  <a:gd name="connsiteX9" fmla="*/ 1171575 w 1524000"/>
                  <a:gd name="connsiteY9" fmla="*/ 1047750 h 1106968"/>
                  <a:gd name="connsiteX10" fmla="*/ 1438275 w 1524000"/>
                  <a:gd name="connsiteY10" fmla="*/ 1104900 h 1106968"/>
                  <a:gd name="connsiteX11" fmla="*/ 1524000 w 1524000"/>
                  <a:gd name="connsiteY11" fmla="*/ 1095375 h 1106968"/>
                  <a:gd name="connsiteX0" fmla="*/ 0 w 1524000"/>
                  <a:gd name="connsiteY0" fmla="*/ 0 h 1111156"/>
                  <a:gd name="connsiteX1" fmla="*/ 47625 w 1524000"/>
                  <a:gd name="connsiteY1" fmla="*/ 114300 h 1111156"/>
                  <a:gd name="connsiteX2" fmla="*/ 114300 w 1524000"/>
                  <a:gd name="connsiteY2" fmla="*/ 257175 h 1111156"/>
                  <a:gd name="connsiteX3" fmla="*/ 200025 w 1524000"/>
                  <a:gd name="connsiteY3" fmla="*/ 381000 h 1111156"/>
                  <a:gd name="connsiteX4" fmla="*/ 361950 w 1524000"/>
                  <a:gd name="connsiteY4" fmla="*/ 561975 h 1111156"/>
                  <a:gd name="connsiteX5" fmla="*/ 457200 w 1524000"/>
                  <a:gd name="connsiteY5" fmla="*/ 654844 h 1111156"/>
                  <a:gd name="connsiteX6" fmla="*/ 583406 w 1524000"/>
                  <a:gd name="connsiteY6" fmla="*/ 762000 h 1111156"/>
                  <a:gd name="connsiteX7" fmla="*/ 766763 w 1524000"/>
                  <a:gd name="connsiteY7" fmla="*/ 869156 h 1111156"/>
                  <a:gd name="connsiteX8" fmla="*/ 981075 w 1524000"/>
                  <a:gd name="connsiteY8" fmla="*/ 971550 h 1111156"/>
                  <a:gd name="connsiteX9" fmla="*/ 1171575 w 1524000"/>
                  <a:gd name="connsiteY9" fmla="*/ 1047750 h 1111156"/>
                  <a:gd name="connsiteX10" fmla="*/ 1438275 w 1524000"/>
                  <a:gd name="connsiteY10" fmla="*/ 1104900 h 1111156"/>
                  <a:gd name="connsiteX11" fmla="*/ 1524000 w 1524000"/>
                  <a:gd name="connsiteY11" fmla="*/ 1109663 h 1111156"/>
                  <a:gd name="connsiteX0" fmla="*/ 0 w 1524000"/>
                  <a:gd name="connsiteY0" fmla="*/ 0 h 1111156"/>
                  <a:gd name="connsiteX1" fmla="*/ 42862 w 1524000"/>
                  <a:gd name="connsiteY1" fmla="*/ 119063 h 1111156"/>
                  <a:gd name="connsiteX2" fmla="*/ 114300 w 1524000"/>
                  <a:gd name="connsiteY2" fmla="*/ 257175 h 1111156"/>
                  <a:gd name="connsiteX3" fmla="*/ 200025 w 1524000"/>
                  <a:gd name="connsiteY3" fmla="*/ 381000 h 1111156"/>
                  <a:gd name="connsiteX4" fmla="*/ 361950 w 1524000"/>
                  <a:gd name="connsiteY4" fmla="*/ 561975 h 1111156"/>
                  <a:gd name="connsiteX5" fmla="*/ 457200 w 1524000"/>
                  <a:gd name="connsiteY5" fmla="*/ 654844 h 1111156"/>
                  <a:gd name="connsiteX6" fmla="*/ 583406 w 1524000"/>
                  <a:gd name="connsiteY6" fmla="*/ 762000 h 1111156"/>
                  <a:gd name="connsiteX7" fmla="*/ 766763 w 1524000"/>
                  <a:gd name="connsiteY7" fmla="*/ 869156 h 1111156"/>
                  <a:gd name="connsiteX8" fmla="*/ 981075 w 1524000"/>
                  <a:gd name="connsiteY8" fmla="*/ 971550 h 1111156"/>
                  <a:gd name="connsiteX9" fmla="*/ 1171575 w 1524000"/>
                  <a:gd name="connsiteY9" fmla="*/ 1047750 h 1111156"/>
                  <a:gd name="connsiteX10" fmla="*/ 1438275 w 1524000"/>
                  <a:gd name="connsiteY10" fmla="*/ 1104900 h 1111156"/>
                  <a:gd name="connsiteX11" fmla="*/ 1524000 w 1524000"/>
                  <a:gd name="connsiteY11" fmla="*/ 1109663 h 11111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524000" h="1111156">
                    <a:moveTo>
                      <a:pt x="0" y="0"/>
                    </a:moveTo>
                    <a:cubicBezTo>
                      <a:pt x="14287" y="35719"/>
                      <a:pt x="23812" y="76201"/>
                      <a:pt x="42862" y="119063"/>
                    </a:cubicBezTo>
                    <a:cubicBezTo>
                      <a:pt x="61912" y="161926"/>
                      <a:pt x="88106" y="213519"/>
                      <a:pt x="114300" y="257175"/>
                    </a:cubicBezTo>
                    <a:cubicBezTo>
                      <a:pt x="140494" y="300831"/>
                      <a:pt x="158750" y="330200"/>
                      <a:pt x="200025" y="381000"/>
                    </a:cubicBezTo>
                    <a:cubicBezTo>
                      <a:pt x="241300" y="431800"/>
                      <a:pt x="319088" y="516334"/>
                      <a:pt x="361950" y="561975"/>
                    </a:cubicBezTo>
                    <a:cubicBezTo>
                      <a:pt x="404813" y="607616"/>
                      <a:pt x="420291" y="621506"/>
                      <a:pt x="457200" y="654844"/>
                    </a:cubicBezTo>
                    <a:cubicBezTo>
                      <a:pt x="494109" y="688182"/>
                      <a:pt x="531812" y="726281"/>
                      <a:pt x="583406" y="762000"/>
                    </a:cubicBezTo>
                    <a:cubicBezTo>
                      <a:pt x="635000" y="797719"/>
                      <a:pt x="700485" y="834231"/>
                      <a:pt x="766763" y="869156"/>
                    </a:cubicBezTo>
                    <a:cubicBezTo>
                      <a:pt x="833041" y="904081"/>
                      <a:pt x="913606" y="941784"/>
                      <a:pt x="981075" y="971550"/>
                    </a:cubicBezTo>
                    <a:cubicBezTo>
                      <a:pt x="1048544" y="1001316"/>
                      <a:pt x="1095375" y="1025525"/>
                      <a:pt x="1171575" y="1047750"/>
                    </a:cubicBezTo>
                    <a:cubicBezTo>
                      <a:pt x="1247775" y="1069975"/>
                      <a:pt x="1379538" y="1094581"/>
                      <a:pt x="1438275" y="1104900"/>
                    </a:cubicBezTo>
                    <a:cubicBezTo>
                      <a:pt x="1497012" y="1115219"/>
                      <a:pt x="1524000" y="1109663"/>
                      <a:pt x="1524000" y="1109663"/>
                    </a:cubicBezTo>
                  </a:path>
                </a:pathLst>
              </a:cu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2000"/>
              </a:p>
            </p:txBody>
          </p:sp>
          <p:grpSp>
            <p:nvGrpSpPr>
              <p:cNvPr id="16" name="Group 15"/>
              <p:cNvGrpSpPr/>
              <p:nvPr/>
            </p:nvGrpSpPr>
            <p:grpSpPr>
              <a:xfrm>
                <a:off x="1631441" y="658729"/>
                <a:ext cx="3661112" cy="1735846"/>
                <a:chOff x="1617736" y="657295"/>
                <a:chExt cx="3661112" cy="1735846"/>
              </a:xfrm>
            </p:grpSpPr>
            <p:grpSp>
              <p:nvGrpSpPr>
                <p:cNvPr id="17" name="Group 16"/>
                <p:cNvGrpSpPr/>
                <p:nvPr/>
              </p:nvGrpSpPr>
              <p:grpSpPr>
                <a:xfrm>
                  <a:off x="1617736" y="657295"/>
                  <a:ext cx="3661112" cy="1735846"/>
                  <a:chOff x="1617736" y="657295"/>
                  <a:chExt cx="3661112" cy="1735846"/>
                </a:xfrm>
              </p:grpSpPr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1617736" y="657295"/>
                    <a:ext cx="3661112" cy="1735846"/>
                    <a:chOff x="1603408" y="650521"/>
                    <a:chExt cx="3661112" cy="1735846"/>
                  </a:xfrm>
                </p:grpSpPr>
                <p:cxnSp>
                  <p:nvCxnSpPr>
                    <p:cNvPr id="30" name="Straight Arrow Connector 29"/>
                    <p:cNvCxnSpPr/>
                    <p:nvPr/>
                  </p:nvCxnSpPr>
                  <p:spPr>
                    <a:xfrm flipV="1">
                      <a:off x="1619173" y="650521"/>
                      <a:ext cx="0" cy="1381071"/>
                    </a:xfrm>
                    <a:prstGeom prst="straightConnector1">
                      <a:avLst/>
                    </a:prstGeom>
                    <a:ln w="28575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1" name="Straight Arrow Connector 30"/>
                    <p:cNvCxnSpPr/>
                    <p:nvPr/>
                  </p:nvCxnSpPr>
                  <p:spPr>
                    <a:xfrm flipV="1">
                      <a:off x="1609646" y="2031593"/>
                      <a:ext cx="3305177" cy="2154"/>
                    </a:xfrm>
                    <a:prstGeom prst="straightConnector1">
                      <a:avLst/>
                    </a:prstGeom>
                    <a:ln w="28575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32" name="Rectangle 31"/>
                        <p:cNvSpPr/>
                        <p:nvPr/>
                      </p:nvSpPr>
                      <p:spPr>
                        <a:xfrm>
                          <a:off x="2165681" y="1993374"/>
                          <a:ext cx="452816" cy="392993"/>
                        </a:xfrm>
                        <a:prstGeom prst="rect">
                          <a:avLst/>
                        </a:prstGeom>
                      </p:spPr>
                      <p:txBody>
                        <a:bodyPr wrap="none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sz="2000" b="0" i="1" baseline="-2500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𝐿</m:t>
                                </m:r>
                              </m:oMath>
                            </m:oMathPara>
                          </a14:m>
                          <a:endParaRPr lang="en-US" sz="2000" baseline="-25000" dirty="0"/>
                        </a:p>
                      </p:txBody>
                    </p:sp>
                  </mc:Choice>
                  <mc:Fallback xmlns="">
                    <p:sp>
                      <p:nvSpPr>
                        <p:cNvPr id="32" name="Rectangle 31"/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2165681" y="1993374"/>
                          <a:ext cx="452816" cy="392993"/>
                        </a:xfrm>
                        <a:prstGeom prst="rect">
                          <a:avLst/>
                        </a:prstGeom>
                        <a:blipFill>
                          <a:blip r:embed="rId6"/>
                          <a:stretch>
                            <a:fillRect b="-3077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33" name="TextBox 32"/>
                        <p:cNvSpPr txBox="1"/>
                        <p:nvPr/>
                      </p:nvSpPr>
                      <p:spPr>
                        <a:xfrm>
                          <a:off x="3605205" y="2044363"/>
                          <a:ext cx="191142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𝜉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p:txBody>
                    </p:sp>
                  </mc:Choice>
                  <mc:Fallback xmlns="">
                    <p:sp>
                      <p:nvSpPr>
                        <p:cNvPr id="33" name="TextBox 32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3605205" y="2044363"/>
                          <a:ext cx="191142" cy="307777"/>
                        </a:xfrm>
                        <a:prstGeom prst="rect">
                          <a:avLst/>
                        </a:prstGeom>
                        <a:blipFill>
                          <a:blip r:embed="rId7"/>
                          <a:stretch>
                            <a:fillRect l="-48387" r="-41935" b="-34000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34" name="TextBox 33"/>
                        <p:cNvSpPr txBox="1"/>
                        <p:nvPr/>
                      </p:nvSpPr>
                      <p:spPr>
                        <a:xfrm>
                          <a:off x="5062798" y="1884846"/>
                          <a:ext cx="201722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p:txBody>
                    </p:sp>
                  </mc:Choice>
                  <mc:Fallback xmlns="">
                    <p:sp>
                      <p:nvSpPr>
                        <p:cNvPr id="34" name="TextBox 33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5062798" y="1884846"/>
                          <a:ext cx="201722" cy="307777"/>
                        </a:xfrm>
                        <a:prstGeom prst="rect">
                          <a:avLst/>
                        </a:prstGeom>
                        <a:blipFill>
                          <a:blip r:embed="rId8"/>
                          <a:stretch>
                            <a:fillRect l="-18182" r="-12121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35" name="Freeform 34"/>
                    <p:cNvSpPr/>
                    <p:nvPr/>
                  </p:nvSpPr>
                  <p:spPr>
                    <a:xfrm>
                      <a:off x="1603408" y="909157"/>
                      <a:ext cx="2962275" cy="657225"/>
                    </a:xfrm>
                    <a:custGeom>
                      <a:avLst/>
                      <a:gdLst>
                        <a:gd name="connsiteX0" fmla="*/ 0 w 2962275"/>
                        <a:gd name="connsiteY0" fmla="*/ 657225 h 657225"/>
                        <a:gd name="connsiteX1" fmla="*/ 285750 w 2962275"/>
                        <a:gd name="connsiteY1" fmla="*/ 657225 h 657225"/>
                        <a:gd name="connsiteX2" fmla="*/ 438150 w 2962275"/>
                        <a:gd name="connsiteY2" fmla="*/ 647700 h 657225"/>
                        <a:gd name="connsiteX3" fmla="*/ 581025 w 2962275"/>
                        <a:gd name="connsiteY3" fmla="*/ 619125 h 657225"/>
                        <a:gd name="connsiteX4" fmla="*/ 809625 w 2962275"/>
                        <a:gd name="connsiteY4" fmla="*/ 552450 h 657225"/>
                        <a:gd name="connsiteX5" fmla="*/ 1028700 w 2962275"/>
                        <a:gd name="connsiteY5" fmla="*/ 485775 h 657225"/>
                        <a:gd name="connsiteX6" fmla="*/ 1247775 w 2962275"/>
                        <a:gd name="connsiteY6" fmla="*/ 390525 h 657225"/>
                        <a:gd name="connsiteX7" fmla="*/ 1514475 w 2962275"/>
                        <a:gd name="connsiteY7" fmla="*/ 295275 h 657225"/>
                        <a:gd name="connsiteX8" fmla="*/ 1876425 w 2962275"/>
                        <a:gd name="connsiteY8" fmla="*/ 190500 h 657225"/>
                        <a:gd name="connsiteX9" fmla="*/ 2190750 w 2962275"/>
                        <a:gd name="connsiteY9" fmla="*/ 114300 h 657225"/>
                        <a:gd name="connsiteX10" fmla="*/ 2495550 w 2962275"/>
                        <a:gd name="connsiteY10" fmla="*/ 38100 h 657225"/>
                        <a:gd name="connsiteX11" fmla="*/ 2733675 w 2962275"/>
                        <a:gd name="connsiteY11" fmla="*/ 9525 h 657225"/>
                        <a:gd name="connsiteX12" fmla="*/ 2962275 w 2962275"/>
                        <a:gd name="connsiteY12" fmla="*/ 0 h 657225"/>
                        <a:gd name="connsiteX0" fmla="*/ 0 w 2962275"/>
                        <a:gd name="connsiteY0" fmla="*/ 657225 h 657225"/>
                        <a:gd name="connsiteX1" fmla="*/ 285750 w 2962275"/>
                        <a:gd name="connsiteY1" fmla="*/ 657225 h 657225"/>
                        <a:gd name="connsiteX2" fmla="*/ 438150 w 2962275"/>
                        <a:gd name="connsiteY2" fmla="*/ 647700 h 657225"/>
                        <a:gd name="connsiteX3" fmla="*/ 635793 w 2962275"/>
                        <a:gd name="connsiteY3" fmla="*/ 609600 h 657225"/>
                        <a:gd name="connsiteX4" fmla="*/ 809625 w 2962275"/>
                        <a:gd name="connsiteY4" fmla="*/ 552450 h 657225"/>
                        <a:gd name="connsiteX5" fmla="*/ 1028700 w 2962275"/>
                        <a:gd name="connsiteY5" fmla="*/ 485775 h 657225"/>
                        <a:gd name="connsiteX6" fmla="*/ 1247775 w 2962275"/>
                        <a:gd name="connsiteY6" fmla="*/ 390525 h 657225"/>
                        <a:gd name="connsiteX7" fmla="*/ 1514475 w 2962275"/>
                        <a:gd name="connsiteY7" fmla="*/ 295275 h 657225"/>
                        <a:gd name="connsiteX8" fmla="*/ 1876425 w 2962275"/>
                        <a:gd name="connsiteY8" fmla="*/ 190500 h 657225"/>
                        <a:gd name="connsiteX9" fmla="*/ 2190750 w 2962275"/>
                        <a:gd name="connsiteY9" fmla="*/ 114300 h 657225"/>
                        <a:gd name="connsiteX10" fmla="*/ 2495550 w 2962275"/>
                        <a:gd name="connsiteY10" fmla="*/ 38100 h 657225"/>
                        <a:gd name="connsiteX11" fmla="*/ 2733675 w 2962275"/>
                        <a:gd name="connsiteY11" fmla="*/ 9525 h 657225"/>
                        <a:gd name="connsiteX12" fmla="*/ 2962275 w 2962275"/>
                        <a:gd name="connsiteY12" fmla="*/ 0 h 657225"/>
                        <a:gd name="connsiteX0" fmla="*/ 0 w 2962275"/>
                        <a:gd name="connsiteY0" fmla="*/ 657225 h 657225"/>
                        <a:gd name="connsiteX1" fmla="*/ 285750 w 2962275"/>
                        <a:gd name="connsiteY1" fmla="*/ 657225 h 657225"/>
                        <a:gd name="connsiteX2" fmla="*/ 438150 w 2962275"/>
                        <a:gd name="connsiteY2" fmla="*/ 647700 h 657225"/>
                        <a:gd name="connsiteX3" fmla="*/ 635793 w 2962275"/>
                        <a:gd name="connsiteY3" fmla="*/ 609600 h 657225"/>
                        <a:gd name="connsiteX4" fmla="*/ 809625 w 2962275"/>
                        <a:gd name="connsiteY4" fmla="*/ 552450 h 657225"/>
                        <a:gd name="connsiteX5" fmla="*/ 1028700 w 2962275"/>
                        <a:gd name="connsiteY5" fmla="*/ 485775 h 657225"/>
                        <a:gd name="connsiteX6" fmla="*/ 1247775 w 2962275"/>
                        <a:gd name="connsiteY6" fmla="*/ 390525 h 657225"/>
                        <a:gd name="connsiteX7" fmla="*/ 1514475 w 2962275"/>
                        <a:gd name="connsiteY7" fmla="*/ 295275 h 657225"/>
                        <a:gd name="connsiteX8" fmla="*/ 1876425 w 2962275"/>
                        <a:gd name="connsiteY8" fmla="*/ 190500 h 657225"/>
                        <a:gd name="connsiteX9" fmla="*/ 2190750 w 2962275"/>
                        <a:gd name="connsiteY9" fmla="*/ 114300 h 657225"/>
                        <a:gd name="connsiteX10" fmla="*/ 2495550 w 2962275"/>
                        <a:gd name="connsiteY10" fmla="*/ 38100 h 657225"/>
                        <a:gd name="connsiteX11" fmla="*/ 2733675 w 2962275"/>
                        <a:gd name="connsiteY11" fmla="*/ 9525 h 657225"/>
                        <a:gd name="connsiteX12" fmla="*/ 2962275 w 2962275"/>
                        <a:gd name="connsiteY12" fmla="*/ 0 h 657225"/>
                        <a:gd name="connsiteX0" fmla="*/ 0 w 2962275"/>
                        <a:gd name="connsiteY0" fmla="*/ 657225 h 657225"/>
                        <a:gd name="connsiteX1" fmla="*/ 285750 w 2962275"/>
                        <a:gd name="connsiteY1" fmla="*/ 657225 h 657225"/>
                        <a:gd name="connsiteX2" fmla="*/ 438150 w 2962275"/>
                        <a:gd name="connsiteY2" fmla="*/ 647700 h 657225"/>
                        <a:gd name="connsiteX3" fmla="*/ 635793 w 2962275"/>
                        <a:gd name="connsiteY3" fmla="*/ 609600 h 657225"/>
                        <a:gd name="connsiteX4" fmla="*/ 814388 w 2962275"/>
                        <a:gd name="connsiteY4" fmla="*/ 554831 h 657225"/>
                        <a:gd name="connsiteX5" fmla="*/ 1028700 w 2962275"/>
                        <a:gd name="connsiteY5" fmla="*/ 485775 h 657225"/>
                        <a:gd name="connsiteX6" fmla="*/ 1247775 w 2962275"/>
                        <a:gd name="connsiteY6" fmla="*/ 390525 h 657225"/>
                        <a:gd name="connsiteX7" fmla="*/ 1514475 w 2962275"/>
                        <a:gd name="connsiteY7" fmla="*/ 295275 h 657225"/>
                        <a:gd name="connsiteX8" fmla="*/ 1876425 w 2962275"/>
                        <a:gd name="connsiteY8" fmla="*/ 190500 h 657225"/>
                        <a:gd name="connsiteX9" fmla="*/ 2190750 w 2962275"/>
                        <a:gd name="connsiteY9" fmla="*/ 114300 h 657225"/>
                        <a:gd name="connsiteX10" fmla="*/ 2495550 w 2962275"/>
                        <a:gd name="connsiteY10" fmla="*/ 38100 h 657225"/>
                        <a:gd name="connsiteX11" fmla="*/ 2733675 w 2962275"/>
                        <a:gd name="connsiteY11" fmla="*/ 9525 h 657225"/>
                        <a:gd name="connsiteX12" fmla="*/ 2962275 w 2962275"/>
                        <a:gd name="connsiteY12" fmla="*/ 0 h 657225"/>
                        <a:gd name="connsiteX0" fmla="*/ 0 w 2962275"/>
                        <a:gd name="connsiteY0" fmla="*/ 657225 h 657225"/>
                        <a:gd name="connsiteX1" fmla="*/ 285750 w 2962275"/>
                        <a:gd name="connsiteY1" fmla="*/ 657225 h 657225"/>
                        <a:gd name="connsiteX2" fmla="*/ 438150 w 2962275"/>
                        <a:gd name="connsiteY2" fmla="*/ 647700 h 657225"/>
                        <a:gd name="connsiteX3" fmla="*/ 635793 w 2962275"/>
                        <a:gd name="connsiteY3" fmla="*/ 609600 h 657225"/>
                        <a:gd name="connsiteX4" fmla="*/ 814388 w 2962275"/>
                        <a:gd name="connsiteY4" fmla="*/ 554831 h 657225"/>
                        <a:gd name="connsiteX5" fmla="*/ 1031081 w 2962275"/>
                        <a:gd name="connsiteY5" fmla="*/ 483394 h 657225"/>
                        <a:gd name="connsiteX6" fmla="*/ 1247775 w 2962275"/>
                        <a:gd name="connsiteY6" fmla="*/ 390525 h 657225"/>
                        <a:gd name="connsiteX7" fmla="*/ 1514475 w 2962275"/>
                        <a:gd name="connsiteY7" fmla="*/ 295275 h 657225"/>
                        <a:gd name="connsiteX8" fmla="*/ 1876425 w 2962275"/>
                        <a:gd name="connsiteY8" fmla="*/ 190500 h 657225"/>
                        <a:gd name="connsiteX9" fmla="*/ 2190750 w 2962275"/>
                        <a:gd name="connsiteY9" fmla="*/ 114300 h 657225"/>
                        <a:gd name="connsiteX10" fmla="*/ 2495550 w 2962275"/>
                        <a:gd name="connsiteY10" fmla="*/ 38100 h 657225"/>
                        <a:gd name="connsiteX11" fmla="*/ 2733675 w 2962275"/>
                        <a:gd name="connsiteY11" fmla="*/ 9525 h 657225"/>
                        <a:gd name="connsiteX12" fmla="*/ 2962275 w 2962275"/>
                        <a:gd name="connsiteY12" fmla="*/ 0 h 657225"/>
                        <a:gd name="connsiteX0" fmla="*/ 0 w 2962275"/>
                        <a:gd name="connsiteY0" fmla="*/ 657225 h 657225"/>
                        <a:gd name="connsiteX1" fmla="*/ 285750 w 2962275"/>
                        <a:gd name="connsiteY1" fmla="*/ 657225 h 657225"/>
                        <a:gd name="connsiteX2" fmla="*/ 438150 w 2962275"/>
                        <a:gd name="connsiteY2" fmla="*/ 647700 h 657225"/>
                        <a:gd name="connsiteX3" fmla="*/ 635793 w 2962275"/>
                        <a:gd name="connsiteY3" fmla="*/ 609600 h 657225"/>
                        <a:gd name="connsiteX4" fmla="*/ 814388 w 2962275"/>
                        <a:gd name="connsiteY4" fmla="*/ 554831 h 657225"/>
                        <a:gd name="connsiteX5" fmla="*/ 1031081 w 2962275"/>
                        <a:gd name="connsiteY5" fmla="*/ 483394 h 657225"/>
                        <a:gd name="connsiteX6" fmla="*/ 1247775 w 2962275"/>
                        <a:gd name="connsiteY6" fmla="*/ 390525 h 657225"/>
                        <a:gd name="connsiteX7" fmla="*/ 1473994 w 2962275"/>
                        <a:gd name="connsiteY7" fmla="*/ 311944 h 657225"/>
                        <a:gd name="connsiteX8" fmla="*/ 1876425 w 2962275"/>
                        <a:gd name="connsiteY8" fmla="*/ 190500 h 657225"/>
                        <a:gd name="connsiteX9" fmla="*/ 2190750 w 2962275"/>
                        <a:gd name="connsiteY9" fmla="*/ 114300 h 657225"/>
                        <a:gd name="connsiteX10" fmla="*/ 2495550 w 2962275"/>
                        <a:gd name="connsiteY10" fmla="*/ 38100 h 657225"/>
                        <a:gd name="connsiteX11" fmla="*/ 2733675 w 2962275"/>
                        <a:gd name="connsiteY11" fmla="*/ 9525 h 657225"/>
                        <a:gd name="connsiteX12" fmla="*/ 2962275 w 2962275"/>
                        <a:gd name="connsiteY12" fmla="*/ 0 h 657225"/>
                        <a:gd name="connsiteX0" fmla="*/ 0 w 2962275"/>
                        <a:gd name="connsiteY0" fmla="*/ 657225 h 657225"/>
                        <a:gd name="connsiteX1" fmla="*/ 285750 w 2962275"/>
                        <a:gd name="connsiteY1" fmla="*/ 657225 h 657225"/>
                        <a:gd name="connsiteX2" fmla="*/ 438150 w 2962275"/>
                        <a:gd name="connsiteY2" fmla="*/ 647700 h 657225"/>
                        <a:gd name="connsiteX3" fmla="*/ 635793 w 2962275"/>
                        <a:gd name="connsiteY3" fmla="*/ 609600 h 657225"/>
                        <a:gd name="connsiteX4" fmla="*/ 814388 w 2962275"/>
                        <a:gd name="connsiteY4" fmla="*/ 554831 h 657225"/>
                        <a:gd name="connsiteX5" fmla="*/ 1031081 w 2962275"/>
                        <a:gd name="connsiteY5" fmla="*/ 483394 h 657225"/>
                        <a:gd name="connsiteX6" fmla="*/ 1252538 w 2962275"/>
                        <a:gd name="connsiteY6" fmla="*/ 392907 h 657225"/>
                        <a:gd name="connsiteX7" fmla="*/ 1473994 w 2962275"/>
                        <a:gd name="connsiteY7" fmla="*/ 311944 h 657225"/>
                        <a:gd name="connsiteX8" fmla="*/ 1876425 w 2962275"/>
                        <a:gd name="connsiteY8" fmla="*/ 190500 h 657225"/>
                        <a:gd name="connsiteX9" fmla="*/ 2190750 w 2962275"/>
                        <a:gd name="connsiteY9" fmla="*/ 114300 h 657225"/>
                        <a:gd name="connsiteX10" fmla="*/ 2495550 w 2962275"/>
                        <a:gd name="connsiteY10" fmla="*/ 38100 h 657225"/>
                        <a:gd name="connsiteX11" fmla="*/ 2733675 w 2962275"/>
                        <a:gd name="connsiteY11" fmla="*/ 9525 h 657225"/>
                        <a:gd name="connsiteX12" fmla="*/ 2962275 w 2962275"/>
                        <a:gd name="connsiteY12" fmla="*/ 0 h 65722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</a:cxnLst>
                      <a:rect l="l" t="t" r="r" b="b"/>
                      <a:pathLst>
                        <a:path w="2962275" h="657225">
                          <a:moveTo>
                            <a:pt x="0" y="657225"/>
                          </a:moveTo>
                          <a:lnTo>
                            <a:pt x="285750" y="657225"/>
                          </a:lnTo>
                          <a:cubicBezTo>
                            <a:pt x="358775" y="655638"/>
                            <a:pt x="379809" y="655638"/>
                            <a:pt x="438150" y="647700"/>
                          </a:cubicBezTo>
                          <a:cubicBezTo>
                            <a:pt x="496491" y="639762"/>
                            <a:pt x="573087" y="625078"/>
                            <a:pt x="635793" y="609600"/>
                          </a:cubicBezTo>
                          <a:cubicBezTo>
                            <a:pt x="698499" y="594122"/>
                            <a:pt x="748507" y="575865"/>
                            <a:pt x="814388" y="554831"/>
                          </a:cubicBezTo>
                          <a:cubicBezTo>
                            <a:pt x="880269" y="533797"/>
                            <a:pt x="958056" y="510381"/>
                            <a:pt x="1031081" y="483394"/>
                          </a:cubicBezTo>
                          <a:cubicBezTo>
                            <a:pt x="1104106" y="456407"/>
                            <a:pt x="1178719" y="421482"/>
                            <a:pt x="1252538" y="392907"/>
                          </a:cubicBezTo>
                          <a:cubicBezTo>
                            <a:pt x="1326357" y="364332"/>
                            <a:pt x="1370013" y="345679"/>
                            <a:pt x="1473994" y="311944"/>
                          </a:cubicBezTo>
                          <a:cubicBezTo>
                            <a:pt x="1577975" y="278210"/>
                            <a:pt x="1756966" y="223441"/>
                            <a:pt x="1876425" y="190500"/>
                          </a:cubicBezTo>
                          <a:cubicBezTo>
                            <a:pt x="1995884" y="157559"/>
                            <a:pt x="2190750" y="114300"/>
                            <a:pt x="2190750" y="114300"/>
                          </a:cubicBezTo>
                          <a:cubicBezTo>
                            <a:pt x="2293937" y="88900"/>
                            <a:pt x="2405063" y="55562"/>
                            <a:pt x="2495550" y="38100"/>
                          </a:cubicBezTo>
                          <a:cubicBezTo>
                            <a:pt x="2586038" y="20637"/>
                            <a:pt x="2655888" y="15875"/>
                            <a:pt x="2733675" y="9525"/>
                          </a:cubicBezTo>
                          <a:cubicBezTo>
                            <a:pt x="2811462" y="3175"/>
                            <a:pt x="2886868" y="1587"/>
                            <a:pt x="2962275" y="0"/>
                          </a:cubicBezTo>
                        </a:path>
                      </a:pathLst>
                    </a:custGeom>
                    <a:ln w="28575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2000" dirty="0"/>
                    </a:p>
                  </p:txBody>
                </p:sp>
              </p:grpSp>
              <p:sp>
                <p:nvSpPr>
                  <p:cNvPr id="20" name="Freeform 19"/>
                  <p:cNvSpPr/>
                  <p:nvPr/>
                </p:nvSpPr>
                <p:spPr>
                  <a:xfrm>
                    <a:off x="1635842" y="883810"/>
                    <a:ext cx="3012282" cy="422661"/>
                  </a:xfrm>
                  <a:custGeom>
                    <a:avLst/>
                    <a:gdLst>
                      <a:gd name="connsiteX0" fmla="*/ 0 w 3019425"/>
                      <a:gd name="connsiteY0" fmla="*/ 396247 h 424957"/>
                      <a:gd name="connsiteX1" fmla="*/ 114300 w 3019425"/>
                      <a:gd name="connsiteY1" fmla="*/ 424822 h 424957"/>
                      <a:gd name="connsiteX2" fmla="*/ 257175 w 3019425"/>
                      <a:gd name="connsiteY2" fmla="*/ 405772 h 424957"/>
                      <a:gd name="connsiteX3" fmla="*/ 419100 w 3019425"/>
                      <a:gd name="connsiteY3" fmla="*/ 377197 h 424957"/>
                      <a:gd name="connsiteX4" fmla="*/ 542925 w 3019425"/>
                      <a:gd name="connsiteY4" fmla="*/ 348622 h 424957"/>
                      <a:gd name="connsiteX5" fmla="*/ 647700 w 3019425"/>
                      <a:gd name="connsiteY5" fmla="*/ 320047 h 424957"/>
                      <a:gd name="connsiteX6" fmla="*/ 733425 w 3019425"/>
                      <a:gd name="connsiteY6" fmla="*/ 291472 h 424957"/>
                      <a:gd name="connsiteX7" fmla="*/ 866775 w 3019425"/>
                      <a:gd name="connsiteY7" fmla="*/ 262897 h 424957"/>
                      <a:gd name="connsiteX8" fmla="*/ 1019175 w 3019425"/>
                      <a:gd name="connsiteY8" fmla="*/ 234322 h 424957"/>
                      <a:gd name="connsiteX9" fmla="*/ 1162050 w 3019425"/>
                      <a:gd name="connsiteY9" fmla="*/ 177172 h 424957"/>
                      <a:gd name="connsiteX10" fmla="*/ 1333500 w 3019425"/>
                      <a:gd name="connsiteY10" fmla="*/ 148597 h 424957"/>
                      <a:gd name="connsiteX11" fmla="*/ 1543050 w 3019425"/>
                      <a:gd name="connsiteY11" fmla="*/ 110497 h 424957"/>
                      <a:gd name="connsiteX12" fmla="*/ 1866900 w 3019425"/>
                      <a:gd name="connsiteY12" fmla="*/ 72397 h 424957"/>
                      <a:gd name="connsiteX13" fmla="*/ 2047875 w 3019425"/>
                      <a:gd name="connsiteY13" fmla="*/ 53347 h 424957"/>
                      <a:gd name="connsiteX14" fmla="*/ 2257425 w 3019425"/>
                      <a:gd name="connsiteY14" fmla="*/ 34297 h 424957"/>
                      <a:gd name="connsiteX15" fmla="*/ 2457450 w 3019425"/>
                      <a:gd name="connsiteY15" fmla="*/ 24772 h 424957"/>
                      <a:gd name="connsiteX16" fmla="*/ 2657475 w 3019425"/>
                      <a:gd name="connsiteY16" fmla="*/ 24772 h 424957"/>
                      <a:gd name="connsiteX17" fmla="*/ 2828925 w 3019425"/>
                      <a:gd name="connsiteY17" fmla="*/ 5722 h 424957"/>
                      <a:gd name="connsiteX18" fmla="*/ 3019425 w 3019425"/>
                      <a:gd name="connsiteY18" fmla="*/ 5722 h 424957"/>
                      <a:gd name="connsiteX0" fmla="*/ 0 w 3012282"/>
                      <a:gd name="connsiteY0" fmla="*/ 415297 h 426067"/>
                      <a:gd name="connsiteX1" fmla="*/ 107157 w 3012282"/>
                      <a:gd name="connsiteY1" fmla="*/ 424822 h 426067"/>
                      <a:gd name="connsiteX2" fmla="*/ 250032 w 3012282"/>
                      <a:gd name="connsiteY2" fmla="*/ 405772 h 426067"/>
                      <a:gd name="connsiteX3" fmla="*/ 411957 w 3012282"/>
                      <a:gd name="connsiteY3" fmla="*/ 377197 h 426067"/>
                      <a:gd name="connsiteX4" fmla="*/ 535782 w 3012282"/>
                      <a:gd name="connsiteY4" fmla="*/ 348622 h 426067"/>
                      <a:gd name="connsiteX5" fmla="*/ 640557 w 3012282"/>
                      <a:gd name="connsiteY5" fmla="*/ 320047 h 426067"/>
                      <a:gd name="connsiteX6" fmla="*/ 726282 w 3012282"/>
                      <a:gd name="connsiteY6" fmla="*/ 291472 h 426067"/>
                      <a:gd name="connsiteX7" fmla="*/ 859632 w 3012282"/>
                      <a:gd name="connsiteY7" fmla="*/ 262897 h 426067"/>
                      <a:gd name="connsiteX8" fmla="*/ 1012032 w 3012282"/>
                      <a:gd name="connsiteY8" fmla="*/ 234322 h 426067"/>
                      <a:gd name="connsiteX9" fmla="*/ 1154907 w 3012282"/>
                      <a:gd name="connsiteY9" fmla="*/ 177172 h 426067"/>
                      <a:gd name="connsiteX10" fmla="*/ 1326357 w 3012282"/>
                      <a:gd name="connsiteY10" fmla="*/ 148597 h 426067"/>
                      <a:gd name="connsiteX11" fmla="*/ 1535907 w 3012282"/>
                      <a:gd name="connsiteY11" fmla="*/ 110497 h 426067"/>
                      <a:gd name="connsiteX12" fmla="*/ 1859757 w 3012282"/>
                      <a:gd name="connsiteY12" fmla="*/ 72397 h 426067"/>
                      <a:gd name="connsiteX13" fmla="*/ 2040732 w 3012282"/>
                      <a:gd name="connsiteY13" fmla="*/ 53347 h 426067"/>
                      <a:gd name="connsiteX14" fmla="*/ 2250282 w 3012282"/>
                      <a:gd name="connsiteY14" fmla="*/ 34297 h 426067"/>
                      <a:gd name="connsiteX15" fmla="*/ 2450307 w 3012282"/>
                      <a:gd name="connsiteY15" fmla="*/ 24772 h 426067"/>
                      <a:gd name="connsiteX16" fmla="*/ 2650332 w 3012282"/>
                      <a:gd name="connsiteY16" fmla="*/ 24772 h 426067"/>
                      <a:gd name="connsiteX17" fmla="*/ 2821782 w 3012282"/>
                      <a:gd name="connsiteY17" fmla="*/ 5722 h 426067"/>
                      <a:gd name="connsiteX18" fmla="*/ 3012282 w 3012282"/>
                      <a:gd name="connsiteY18" fmla="*/ 5722 h 426067"/>
                      <a:gd name="connsiteX0" fmla="*/ 0 w 3012282"/>
                      <a:gd name="connsiteY0" fmla="*/ 415297 h 424967"/>
                      <a:gd name="connsiteX1" fmla="*/ 107157 w 3012282"/>
                      <a:gd name="connsiteY1" fmla="*/ 424822 h 424967"/>
                      <a:gd name="connsiteX2" fmla="*/ 250032 w 3012282"/>
                      <a:gd name="connsiteY2" fmla="*/ 405772 h 424967"/>
                      <a:gd name="connsiteX3" fmla="*/ 411957 w 3012282"/>
                      <a:gd name="connsiteY3" fmla="*/ 377197 h 424967"/>
                      <a:gd name="connsiteX4" fmla="*/ 535782 w 3012282"/>
                      <a:gd name="connsiteY4" fmla="*/ 348622 h 424967"/>
                      <a:gd name="connsiteX5" fmla="*/ 640557 w 3012282"/>
                      <a:gd name="connsiteY5" fmla="*/ 320047 h 424967"/>
                      <a:gd name="connsiteX6" fmla="*/ 726282 w 3012282"/>
                      <a:gd name="connsiteY6" fmla="*/ 291472 h 424967"/>
                      <a:gd name="connsiteX7" fmla="*/ 859632 w 3012282"/>
                      <a:gd name="connsiteY7" fmla="*/ 262897 h 424967"/>
                      <a:gd name="connsiteX8" fmla="*/ 1012032 w 3012282"/>
                      <a:gd name="connsiteY8" fmla="*/ 234322 h 424967"/>
                      <a:gd name="connsiteX9" fmla="*/ 1154907 w 3012282"/>
                      <a:gd name="connsiteY9" fmla="*/ 177172 h 424967"/>
                      <a:gd name="connsiteX10" fmla="*/ 1326357 w 3012282"/>
                      <a:gd name="connsiteY10" fmla="*/ 148597 h 424967"/>
                      <a:gd name="connsiteX11" fmla="*/ 1535907 w 3012282"/>
                      <a:gd name="connsiteY11" fmla="*/ 110497 h 424967"/>
                      <a:gd name="connsiteX12" fmla="*/ 1859757 w 3012282"/>
                      <a:gd name="connsiteY12" fmla="*/ 72397 h 424967"/>
                      <a:gd name="connsiteX13" fmla="*/ 2040732 w 3012282"/>
                      <a:gd name="connsiteY13" fmla="*/ 53347 h 424967"/>
                      <a:gd name="connsiteX14" fmla="*/ 2250282 w 3012282"/>
                      <a:gd name="connsiteY14" fmla="*/ 34297 h 424967"/>
                      <a:gd name="connsiteX15" fmla="*/ 2450307 w 3012282"/>
                      <a:gd name="connsiteY15" fmla="*/ 24772 h 424967"/>
                      <a:gd name="connsiteX16" fmla="*/ 2650332 w 3012282"/>
                      <a:gd name="connsiteY16" fmla="*/ 24772 h 424967"/>
                      <a:gd name="connsiteX17" fmla="*/ 2821782 w 3012282"/>
                      <a:gd name="connsiteY17" fmla="*/ 5722 h 424967"/>
                      <a:gd name="connsiteX18" fmla="*/ 3012282 w 3012282"/>
                      <a:gd name="connsiteY18" fmla="*/ 5722 h 424967"/>
                      <a:gd name="connsiteX0" fmla="*/ 0 w 3012282"/>
                      <a:gd name="connsiteY0" fmla="*/ 415297 h 425129"/>
                      <a:gd name="connsiteX1" fmla="*/ 107157 w 3012282"/>
                      <a:gd name="connsiteY1" fmla="*/ 424822 h 425129"/>
                      <a:gd name="connsiteX2" fmla="*/ 250032 w 3012282"/>
                      <a:gd name="connsiteY2" fmla="*/ 405772 h 425129"/>
                      <a:gd name="connsiteX3" fmla="*/ 411957 w 3012282"/>
                      <a:gd name="connsiteY3" fmla="*/ 377197 h 425129"/>
                      <a:gd name="connsiteX4" fmla="*/ 535782 w 3012282"/>
                      <a:gd name="connsiteY4" fmla="*/ 348622 h 425129"/>
                      <a:gd name="connsiteX5" fmla="*/ 640557 w 3012282"/>
                      <a:gd name="connsiteY5" fmla="*/ 320047 h 425129"/>
                      <a:gd name="connsiteX6" fmla="*/ 726282 w 3012282"/>
                      <a:gd name="connsiteY6" fmla="*/ 291472 h 425129"/>
                      <a:gd name="connsiteX7" fmla="*/ 859632 w 3012282"/>
                      <a:gd name="connsiteY7" fmla="*/ 262897 h 425129"/>
                      <a:gd name="connsiteX8" fmla="*/ 1012032 w 3012282"/>
                      <a:gd name="connsiteY8" fmla="*/ 234322 h 425129"/>
                      <a:gd name="connsiteX9" fmla="*/ 1154907 w 3012282"/>
                      <a:gd name="connsiteY9" fmla="*/ 177172 h 425129"/>
                      <a:gd name="connsiteX10" fmla="*/ 1326357 w 3012282"/>
                      <a:gd name="connsiteY10" fmla="*/ 148597 h 425129"/>
                      <a:gd name="connsiteX11" fmla="*/ 1535907 w 3012282"/>
                      <a:gd name="connsiteY11" fmla="*/ 110497 h 425129"/>
                      <a:gd name="connsiteX12" fmla="*/ 1859757 w 3012282"/>
                      <a:gd name="connsiteY12" fmla="*/ 72397 h 425129"/>
                      <a:gd name="connsiteX13" fmla="*/ 2040732 w 3012282"/>
                      <a:gd name="connsiteY13" fmla="*/ 53347 h 425129"/>
                      <a:gd name="connsiteX14" fmla="*/ 2250282 w 3012282"/>
                      <a:gd name="connsiteY14" fmla="*/ 34297 h 425129"/>
                      <a:gd name="connsiteX15" fmla="*/ 2450307 w 3012282"/>
                      <a:gd name="connsiteY15" fmla="*/ 24772 h 425129"/>
                      <a:gd name="connsiteX16" fmla="*/ 2650332 w 3012282"/>
                      <a:gd name="connsiteY16" fmla="*/ 24772 h 425129"/>
                      <a:gd name="connsiteX17" fmla="*/ 2821782 w 3012282"/>
                      <a:gd name="connsiteY17" fmla="*/ 5722 h 425129"/>
                      <a:gd name="connsiteX18" fmla="*/ 3012282 w 3012282"/>
                      <a:gd name="connsiteY18" fmla="*/ 5722 h 425129"/>
                      <a:gd name="connsiteX0" fmla="*/ 0 w 3012282"/>
                      <a:gd name="connsiteY0" fmla="*/ 415297 h 422917"/>
                      <a:gd name="connsiteX1" fmla="*/ 138114 w 3012282"/>
                      <a:gd name="connsiteY1" fmla="*/ 422441 h 422917"/>
                      <a:gd name="connsiteX2" fmla="*/ 250032 w 3012282"/>
                      <a:gd name="connsiteY2" fmla="*/ 405772 h 422917"/>
                      <a:gd name="connsiteX3" fmla="*/ 411957 w 3012282"/>
                      <a:gd name="connsiteY3" fmla="*/ 377197 h 422917"/>
                      <a:gd name="connsiteX4" fmla="*/ 535782 w 3012282"/>
                      <a:gd name="connsiteY4" fmla="*/ 348622 h 422917"/>
                      <a:gd name="connsiteX5" fmla="*/ 640557 w 3012282"/>
                      <a:gd name="connsiteY5" fmla="*/ 320047 h 422917"/>
                      <a:gd name="connsiteX6" fmla="*/ 726282 w 3012282"/>
                      <a:gd name="connsiteY6" fmla="*/ 291472 h 422917"/>
                      <a:gd name="connsiteX7" fmla="*/ 859632 w 3012282"/>
                      <a:gd name="connsiteY7" fmla="*/ 262897 h 422917"/>
                      <a:gd name="connsiteX8" fmla="*/ 1012032 w 3012282"/>
                      <a:gd name="connsiteY8" fmla="*/ 234322 h 422917"/>
                      <a:gd name="connsiteX9" fmla="*/ 1154907 w 3012282"/>
                      <a:gd name="connsiteY9" fmla="*/ 177172 h 422917"/>
                      <a:gd name="connsiteX10" fmla="*/ 1326357 w 3012282"/>
                      <a:gd name="connsiteY10" fmla="*/ 148597 h 422917"/>
                      <a:gd name="connsiteX11" fmla="*/ 1535907 w 3012282"/>
                      <a:gd name="connsiteY11" fmla="*/ 110497 h 422917"/>
                      <a:gd name="connsiteX12" fmla="*/ 1859757 w 3012282"/>
                      <a:gd name="connsiteY12" fmla="*/ 72397 h 422917"/>
                      <a:gd name="connsiteX13" fmla="*/ 2040732 w 3012282"/>
                      <a:gd name="connsiteY13" fmla="*/ 53347 h 422917"/>
                      <a:gd name="connsiteX14" fmla="*/ 2250282 w 3012282"/>
                      <a:gd name="connsiteY14" fmla="*/ 34297 h 422917"/>
                      <a:gd name="connsiteX15" fmla="*/ 2450307 w 3012282"/>
                      <a:gd name="connsiteY15" fmla="*/ 24772 h 422917"/>
                      <a:gd name="connsiteX16" fmla="*/ 2650332 w 3012282"/>
                      <a:gd name="connsiteY16" fmla="*/ 24772 h 422917"/>
                      <a:gd name="connsiteX17" fmla="*/ 2821782 w 3012282"/>
                      <a:gd name="connsiteY17" fmla="*/ 5722 h 422917"/>
                      <a:gd name="connsiteX18" fmla="*/ 3012282 w 3012282"/>
                      <a:gd name="connsiteY18" fmla="*/ 5722 h 422917"/>
                      <a:gd name="connsiteX0" fmla="*/ 0 w 3012282"/>
                      <a:gd name="connsiteY0" fmla="*/ 415297 h 423072"/>
                      <a:gd name="connsiteX1" fmla="*/ 138114 w 3012282"/>
                      <a:gd name="connsiteY1" fmla="*/ 422441 h 423072"/>
                      <a:gd name="connsiteX2" fmla="*/ 273844 w 3012282"/>
                      <a:gd name="connsiteY2" fmla="*/ 403391 h 423072"/>
                      <a:gd name="connsiteX3" fmla="*/ 411957 w 3012282"/>
                      <a:gd name="connsiteY3" fmla="*/ 377197 h 423072"/>
                      <a:gd name="connsiteX4" fmla="*/ 535782 w 3012282"/>
                      <a:gd name="connsiteY4" fmla="*/ 348622 h 423072"/>
                      <a:gd name="connsiteX5" fmla="*/ 640557 w 3012282"/>
                      <a:gd name="connsiteY5" fmla="*/ 320047 h 423072"/>
                      <a:gd name="connsiteX6" fmla="*/ 726282 w 3012282"/>
                      <a:gd name="connsiteY6" fmla="*/ 291472 h 423072"/>
                      <a:gd name="connsiteX7" fmla="*/ 859632 w 3012282"/>
                      <a:gd name="connsiteY7" fmla="*/ 262897 h 423072"/>
                      <a:gd name="connsiteX8" fmla="*/ 1012032 w 3012282"/>
                      <a:gd name="connsiteY8" fmla="*/ 234322 h 423072"/>
                      <a:gd name="connsiteX9" fmla="*/ 1154907 w 3012282"/>
                      <a:gd name="connsiteY9" fmla="*/ 177172 h 423072"/>
                      <a:gd name="connsiteX10" fmla="*/ 1326357 w 3012282"/>
                      <a:gd name="connsiteY10" fmla="*/ 148597 h 423072"/>
                      <a:gd name="connsiteX11" fmla="*/ 1535907 w 3012282"/>
                      <a:gd name="connsiteY11" fmla="*/ 110497 h 423072"/>
                      <a:gd name="connsiteX12" fmla="*/ 1859757 w 3012282"/>
                      <a:gd name="connsiteY12" fmla="*/ 72397 h 423072"/>
                      <a:gd name="connsiteX13" fmla="*/ 2040732 w 3012282"/>
                      <a:gd name="connsiteY13" fmla="*/ 53347 h 423072"/>
                      <a:gd name="connsiteX14" fmla="*/ 2250282 w 3012282"/>
                      <a:gd name="connsiteY14" fmla="*/ 34297 h 423072"/>
                      <a:gd name="connsiteX15" fmla="*/ 2450307 w 3012282"/>
                      <a:gd name="connsiteY15" fmla="*/ 24772 h 423072"/>
                      <a:gd name="connsiteX16" fmla="*/ 2650332 w 3012282"/>
                      <a:gd name="connsiteY16" fmla="*/ 24772 h 423072"/>
                      <a:gd name="connsiteX17" fmla="*/ 2821782 w 3012282"/>
                      <a:gd name="connsiteY17" fmla="*/ 5722 h 423072"/>
                      <a:gd name="connsiteX18" fmla="*/ 3012282 w 3012282"/>
                      <a:gd name="connsiteY18" fmla="*/ 5722 h 423072"/>
                      <a:gd name="connsiteX0" fmla="*/ 0 w 3012282"/>
                      <a:gd name="connsiteY0" fmla="*/ 415297 h 423072"/>
                      <a:gd name="connsiteX1" fmla="*/ 138114 w 3012282"/>
                      <a:gd name="connsiteY1" fmla="*/ 422441 h 423072"/>
                      <a:gd name="connsiteX2" fmla="*/ 273844 w 3012282"/>
                      <a:gd name="connsiteY2" fmla="*/ 403391 h 423072"/>
                      <a:gd name="connsiteX3" fmla="*/ 411957 w 3012282"/>
                      <a:gd name="connsiteY3" fmla="*/ 377197 h 423072"/>
                      <a:gd name="connsiteX4" fmla="*/ 535782 w 3012282"/>
                      <a:gd name="connsiteY4" fmla="*/ 348622 h 423072"/>
                      <a:gd name="connsiteX5" fmla="*/ 640557 w 3012282"/>
                      <a:gd name="connsiteY5" fmla="*/ 320047 h 423072"/>
                      <a:gd name="connsiteX6" fmla="*/ 738188 w 3012282"/>
                      <a:gd name="connsiteY6" fmla="*/ 291472 h 423072"/>
                      <a:gd name="connsiteX7" fmla="*/ 859632 w 3012282"/>
                      <a:gd name="connsiteY7" fmla="*/ 262897 h 423072"/>
                      <a:gd name="connsiteX8" fmla="*/ 1012032 w 3012282"/>
                      <a:gd name="connsiteY8" fmla="*/ 234322 h 423072"/>
                      <a:gd name="connsiteX9" fmla="*/ 1154907 w 3012282"/>
                      <a:gd name="connsiteY9" fmla="*/ 177172 h 423072"/>
                      <a:gd name="connsiteX10" fmla="*/ 1326357 w 3012282"/>
                      <a:gd name="connsiteY10" fmla="*/ 148597 h 423072"/>
                      <a:gd name="connsiteX11" fmla="*/ 1535907 w 3012282"/>
                      <a:gd name="connsiteY11" fmla="*/ 110497 h 423072"/>
                      <a:gd name="connsiteX12" fmla="*/ 1859757 w 3012282"/>
                      <a:gd name="connsiteY12" fmla="*/ 72397 h 423072"/>
                      <a:gd name="connsiteX13" fmla="*/ 2040732 w 3012282"/>
                      <a:gd name="connsiteY13" fmla="*/ 53347 h 423072"/>
                      <a:gd name="connsiteX14" fmla="*/ 2250282 w 3012282"/>
                      <a:gd name="connsiteY14" fmla="*/ 34297 h 423072"/>
                      <a:gd name="connsiteX15" fmla="*/ 2450307 w 3012282"/>
                      <a:gd name="connsiteY15" fmla="*/ 24772 h 423072"/>
                      <a:gd name="connsiteX16" fmla="*/ 2650332 w 3012282"/>
                      <a:gd name="connsiteY16" fmla="*/ 24772 h 423072"/>
                      <a:gd name="connsiteX17" fmla="*/ 2821782 w 3012282"/>
                      <a:gd name="connsiteY17" fmla="*/ 5722 h 423072"/>
                      <a:gd name="connsiteX18" fmla="*/ 3012282 w 3012282"/>
                      <a:gd name="connsiteY18" fmla="*/ 5722 h 423072"/>
                      <a:gd name="connsiteX0" fmla="*/ 0 w 3012282"/>
                      <a:gd name="connsiteY0" fmla="*/ 415297 h 423072"/>
                      <a:gd name="connsiteX1" fmla="*/ 138114 w 3012282"/>
                      <a:gd name="connsiteY1" fmla="*/ 422441 h 423072"/>
                      <a:gd name="connsiteX2" fmla="*/ 273844 w 3012282"/>
                      <a:gd name="connsiteY2" fmla="*/ 403391 h 423072"/>
                      <a:gd name="connsiteX3" fmla="*/ 411957 w 3012282"/>
                      <a:gd name="connsiteY3" fmla="*/ 377197 h 423072"/>
                      <a:gd name="connsiteX4" fmla="*/ 535782 w 3012282"/>
                      <a:gd name="connsiteY4" fmla="*/ 348622 h 423072"/>
                      <a:gd name="connsiteX5" fmla="*/ 640557 w 3012282"/>
                      <a:gd name="connsiteY5" fmla="*/ 320047 h 423072"/>
                      <a:gd name="connsiteX6" fmla="*/ 738188 w 3012282"/>
                      <a:gd name="connsiteY6" fmla="*/ 291472 h 423072"/>
                      <a:gd name="connsiteX7" fmla="*/ 859632 w 3012282"/>
                      <a:gd name="connsiteY7" fmla="*/ 262897 h 423072"/>
                      <a:gd name="connsiteX8" fmla="*/ 1007270 w 3012282"/>
                      <a:gd name="connsiteY8" fmla="*/ 224797 h 423072"/>
                      <a:gd name="connsiteX9" fmla="*/ 1154907 w 3012282"/>
                      <a:gd name="connsiteY9" fmla="*/ 177172 h 423072"/>
                      <a:gd name="connsiteX10" fmla="*/ 1326357 w 3012282"/>
                      <a:gd name="connsiteY10" fmla="*/ 148597 h 423072"/>
                      <a:gd name="connsiteX11" fmla="*/ 1535907 w 3012282"/>
                      <a:gd name="connsiteY11" fmla="*/ 110497 h 423072"/>
                      <a:gd name="connsiteX12" fmla="*/ 1859757 w 3012282"/>
                      <a:gd name="connsiteY12" fmla="*/ 72397 h 423072"/>
                      <a:gd name="connsiteX13" fmla="*/ 2040732 w 3012282"/>
                      <a:gd name="connsiteY13" fmla="*/ 53347 h 423072"/>
                      <a:gd name="connsiteX14" fmla="*/ 2250282 w 3012282"/>
                      <a:gd name="connsiteY14" fmla="*/ 34297 h 423072"/>
                      <a:gd name="connsiteX15" fmla="*/ 2450307 w 3012282"/>
                      <a:gd name="connsiteY15" fmla="*/ 24772 h 423072"/>
                      <a:gd name="connsiteX16" fmla="*/ 2650332 w 3012282"/>
                      <a:gd name="connsiteY16" fmla="*/ 24772 h 423072"/>
                      <a:gd name="connsiteX17" fmla="*/ 2821782 w 3012282"/>
                      <a:gd name="connsiteY17" fmla="*/ 5722 h 423072"/>
                      <a:gd name="connsiteX18" fmla="*/ 3012282 w 3012282"/>
                      <a:gd name="connsiteY18" fmla="*/ 5722 h 423072"/>
                      <a:gd name="connsiteX0" fmla="*/ 0 w 3012282"/>
                      <a:gd name="connsiteY0" fmla="*/ 415297 h 423072"/>
                      <a:gd name="connsiteX1" fmla="*/ 138114 w 3012282"/>
                      <a:gd name="connsiteY1" fmla="*/ 422441 h 423072"/>
                      <a:gd name="connsiteX2" fmla="*/ 273844 w 3012282"/>
                      <a:gd name="connsiteY2" fmla="*/ 403391 h 423072"/>
                      <a:gd name="connsiteX3" fmla="*/ 411957 w 3012282"/>
                      <a:gd name="connsiteY3" fmla="*/ 377197 h 423072"/>
                      <a:gd name="connsiteX4" fmla="*/ 535782 w 3012282"/>
                      <a:gd name="connsiteY4" fmla="*/ 348622 h 423072"/>
                      <a:gd name="connsiteX5" fmla="*/ 640557 w 3012282"/>
                      <a:gd name="connsiteY5" fmla="*/ 320047 h 423072"/>
                      <a:gd name="connsiteX6" fmla="*/ 738188 w 3012282"/>
                      <a:gd name="connsiteY6" fmla="*/ 291472 h 423072"/>
                      <a:gd name="connsiteX7" fmla="*/ 859632 w 3012282"/>
                      <a:gd name="connsiteY7" fmla="*/ 262897 h 423072"/>
                      <a:gd name="connsiteX8" fmla="*/ 1007270 w 3012282"/>
                      <a:gd name="connsiteY8" fmla="*/ 222416 h 423072"/>
                      <a:gd name="connsiteX9" fmla="*/ 1154907 w 3012282"/>
                      <a:gd name="connsiteY9" fmla="*/ 177172 h 423072"/>
                      <a:gd name="connsiteX10" fmla="*/ 1326357 w 3012282"/>
                      <a:gd name="connsiteY10" fmla="*/ 148597 h 423072"/>
                      <a:gd name="connsiteX11" fmla="*/ 1535907 w 3012282"/>
                      <a:gd name="connsiteY11" fmla="*/ 110497 h 423072"/>
                      <a:gd name="connsiteX12" fmla="*/ 1859757 w 3012282"/>
                      <a:gd name="connsiteY12" fmla="*/ 72397 h 423072"/>
                      <a:gd name="connsiteX13" fmla="*/ 2040732 w 3012282"/>
                      <a:gd name="connsiteY13" fmla="*/ 53347 h 423072"/>
                      <a:gd name="connsiteX14" fmla="*/ 2250282 w 3012282"/>
                      <a:gd name="connsiteY14" fmla="*/ 34297 h 423072"/>
                      <a:gd name="connsiteX15" fmla="*/ 2450307 w 3012282"/>
                      <a:gd name="connsiteY15" fmla="*/ 24772 h 423072"/>
                      <a:gd name="connsiteX16" fmla="*/ 2650332 w 3012282"/>
                      <a:gd name="connsiteY16" fmla="*/ 24772 h 423072"/>
                      <a:gd name="connsiteX17" fmla="*/ 2821782 w 3012282"/>
                      <a:gd name="connsiteY17" fmla="*/ 5722 h 423072"/>
                      <a:gd name="connsiteX18" fmla="*/ 3012282 w 3012282"/>
                      <a:gd name="connsiteY18" fmla="*/ 5722 h 423072"/>
                      <a:gd name="connsiteX0" fmla="*/ 0 w 3012282"/>
                      <a:gd name="connsiteY0" fmla="*/ 415297 h 423072"/>
                      <a:gd name="connsiteX1" fmla="*/ 138114 w 3012282"/>
                      <a:gd name="connsiteY1" fmla="*/ 422441 h 423072"/>
                      <a:gd name="connsiteX2" fmla="*/ 273844 w 3012282"/>
                      <a:gd name="connsiteY2" fmla="*/ 403391 h 423072"/>
                      <a:gd name="connsiteX3" fmla="*/ 411957 w 3012282"/>
                      <a:gd name="connsiteY3" fmla="*/ 377197 h 423072"/>
                      <a:gd name="connsiteX4" fmla="*/ 535782 w 3012282"/>
                      <a:gd name="connsiteY4" fmla="*/ 348622 h 423072"/>
                      <a:gd name="connsiteX5" fmla="*/ 640557 w 3012282"/>
                      <a:gd name="connsiteY5" fmla="*/ 320047 h 423072"/>
                      <a:gd name="connsiteX6" fmla="*/ 738188 w 3012282"/>
                      <a:gd name="connsiteY6" fmla="*/ 291472 h 423072"/>
                      <a:gd name="connsiteX7" fmla="*/ 859632 w 3012282"/>
                      <a:gd name="connsiteY7" fmla="*/ 262897 h 423072"/>
                      <a:gd name="connsiteX8" fmla="*/ 1007270 w 3012282"/>
                      <a:gd name="connsiteY8" fmla="*/ 222416 h 423072"/>
                      <a:gd name="connsiteX9" fmla="*/ 1154907 w 3012282"/>
                      <a:gd name="connsiteY9" fmla="*/ 177172 h 423072"/>
                      <a:gd name="connsiteX10" fmla="*/ 1326357 w 3012282"/>
                      <a:gd name="connsiteY10" fmla="*/ 148597 h 423072"/>
                      <a:gd name="connsiteX11" fmla="*/ 1535907 w 3012282"/>
                      <a:gd name="connsiteY11" fmla="*/ 110497 h 423072"/>
                      <a:gd name="connsiteX12" fmla="*/ 1859757 w 3012282"/>
                      <a:gd name="connsiteY12" fmla="*/ 72397 h 423072"/>
                      <a:gd name="connsiteX13" fmla="*/ 2040732 w 3012282"/>
                      <a:gd name="connsiteY13" fmla="*/ 53347 h 423072"/>
                      <a:gd name="connsiteX14" fmla="*/ 2250282 w 3012282"/>
                      <a:gd name="connsiteY14" fmla="*/ 34297 h 423072"/>
                      <a:gd name="connsiteX15" fmla="*/ 2450307 w 3012282"/>
                      <a:gd name="connsiteY15" fmla="*/ 24772 h 423072"/>
                      <a:gd name="connsiteX16" fmla="*/ 2650332 w 3012282"/>
                      <a:gd name="connsiteY16" fmla="*/ 24772 h 423072"/>
                      <a:gd name="connsiteX17" fmla="*/ 2821782 w 3012282"/>
                      <a:gd name="connsiteY17" fmla="*/ 5722 h 423072"/>
                      <a:gd name="connsiteX18" fmla="*/ 3012282 w 3012282"/>
                      <a:gd name="connsiteY18" fmla="*/ 5722 h 423072"/>
                      <a:gd name="connsiteX0" fmla="*/ 0 w 3012282"/>
                      <a:gd name="connsiteY0" fmla="*/ 415297 h 423072"/>
                      <a:gd name="connsiteX1" fmla="*/ 138114 w 3012282"/>
                      <a:gd name="connsiteY1" fmla="*/ 422441 h 423072"/>
                      <a:gd name="connsiteX2" fmla="*/ 273844 w 3012282"/>
                      <a:gd name="connsiteY2" fmla="*/ 403391 h 423072"/>
                      <a:gd name="connsiteX3" fmla="*/ 411957 w 3012282"/>
                      <a:gd name="connsiteY3" fmla="*/ 377197 h 423072"/>
                      <a:gd name="connsiteX4" fmla="*/ 535782 w 3012282"/>
                      <a:gd name="connsiteY4" fmla="*/ 348622 h 423072"/>
                      <a:gd name="connsiteX5" fmla="*/ 640557 w 3012282"/>
                      <a:gd name="connsiteY5" fmla="*/ 320047 h 423072"/>
                      <a:gd name="connsiteX6" fmla="*/ 738188 w 3012282"/>
                      <a:gd name="connsiteY6" fmla="*/ 291472 h 423072"/>
                      <a:gd name="connsiteX7" fmla="*/ 859632 w 3012282"/>
                      <a:gd name="connsiteY7" fmla="*/ 262897 h 423072"/>
                      <a:gd name="connsiteX8" fmla="*/ 1007270 w 3012282"/>
                      <a:gd name="connsiteY8" fmla="*/ 222416 h 423072"/>
                      <a:gd name="connsiteX9" fmla="*/ 1169195 w 3012282"/>
                      <a:gd name="connsiteY9" fmla="*/ 179554 h 423072"/>
                      <a:gd name="connsiteX10" fmla="*/ 1326357 w 3012282"/>
                      <a:gd name="connsiteY10" fmla="*/ 148597 h 423072"/>
                      <a:gd name="connsiteX11" fmla="*/ 1535907 w 3012282"/>
                      <a:gd name="connsiteY11" fmla="*/ 110497 h 423072"/>
                      <a:gd name="connsiteX12" fmla="*/ 1859757 w 3012282"/>
                      <a:gd name="connsiteY12" fmla="*/ 72397 h 423072"/>
                      <a:gd name="connsiteX13" fmla="*/ 2040732 w 3012282"/>
                      <a:gd name="connsiteY13" fmla="*/ 53347 h 423072"/>
                      <a:gd name="connsiteX14" fmla="*/ 2250282 w 3012282"/>
                      <a:gd name="connsiteY14" fmla="*/ 34297 h 423072"/>
                      <a:gd name="connsiteX15" fmla="*/ 2450307 w 3012282"/>
                      <a:gd name="connsiteY15" fmla="*/ 24772 h 423072"/>
                      <a:gd name="connsiteX16" fmla="*/ 2650332 w 3012282"/>
                      <a:gd name="connsiteY16" fmla="*/ 24772 h 423072"/>
                      <a:gd name="connsiteX17" fmla="*/ 2821782 w 3012282"/>
                      <a:gd name="connsiteY17" fmla="*/ 5722 h 423072"/>
                      <a:gd name="connsiteX18" fmla="*/ 3012282 w 3012282"/>
                      <a:gd name="connsiteY18" fmla="*/ 5722 h 423072"/>
                      <a:gd name="connsiteX0" fmla="*/ 0 w 3012282"/>
                      <a:gd name="connsiteY0" fmla="*/ 414886 h 422661"/>
                      <a:gd name="connsiteX1" fmla="*/ 138114 w 3012282"/>
                      <a:gd name="connsiteY1" fmla="*/ 422030 h 422661"/>
                      <a:gd name="connsiteX2" fmla="*/ 273844 w 3012282"/>
                      <a:gd name="connsiteY2" fmla="*/ 402980 h 422661"/>
                      <a:gd name="connsiteX3" fmla="*/ 411957 w 3012282"/>
                      <a:gd name="connsiteY3" fmla="*/ 376786 h 422661"/>
                      <a:gd name="connsiteX4" fmla="*/ 535782 w 3012282"/>
                      <a:gd name="connsiteY4" fmla="*/ 348211 h 422661"/>
                      <a:gd name="connsiteX5" fmla="*/ 640557 w 3012282"/>
                      <a:gd name="connsiteY5" fmla="*/ 319636 h 422661"/>
                      <a:gd name="connsiteX6" fmla="*/ 738188 w 3012282"/>
                      <a:gd name="connsiteY6" fmla="*/ 291061 h 422661"/>
                      <a:gd name="connsiteX7" fmla="*/ 859632 w 3012282"/>
                      <a:gd name="connsiteY7" fmla="*/ 262486 h 422661"/>
                      <a:gd name="connsiteX8" fmla="*/ 1007270 w 3012282"/>
                      <a:gd name="connsiteY8" fmla="*/ 222005 h 422661"/>
                      <a:gd name="connsiteX9" fmla="*/ 1169195 w 3012282"/>
                      <a:gd name="connsiteY9" fmla="*/ 179143 h 422661"/>
                      <a:gd name="connsiteX10" fmla="*/ 1326357 w 3012282"/>
                      <a:gd name="connsiteY10" fmla="*/ 148186 h 422661"/>
                      <a:gd name="connsiteX11" fmla="*/ 1535907 w 3012282"/>
                      <a:gd name="connsiteY11" fmla="*/ 110086 h 422661"/>
                      <a:gd name="connsiteX12" fmla="*/ 1859757 w 3012282"/>
                      <a:gd name="connsiteY12" fmla="*/ 71986 h 422661"/>
                      <a:gd name="connsiteX13" fmla="*/ 2040732 w 3012282"/>
                      <a:gd name="connsiteY13" fmla="*/ 52936 h 422661"/>
                      <a:gd name="connsiteX14" fmla="*/ 2250282 w 3012282"/>
                      <a:gd name="connsiteY14" fmla="*/ 33886 h 422661"/>
                      <a:gd name="connsiteX15" fmla="*/ 2450307 w 3012282"/>
                      <a:gd name="connsiteY15" fmla="*/ 24361 h 422661"/>
                      <a:gd name="connsiteX16" fmla="*/ 2655094 w 3012282"/>
                      <a:gd name="connsiteY16" fmla="*/ 14836 h 422661"/>
                      <a:gd name="connsiteX17" fmla="*/ 2821782 w 3012282"/>
                      <a:gd name="connsiteY17" fmla="*/ 5311 h 422661"/>
                      <a:gd name="connsiteX18" fmla="*/ 3012282 w 3012282"/>
                      <a:gd name="connsiteY18" fmla="*/ 5311 h 42266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</a:cxnLst>
                    <a:rect l="l" t="t" r="r" b="b"/>
                    <a:pathLst>
                      <a:path w="3012282" h="422661">
                        <a:moveTo>
                          <a:pt x="0" y="414886"/>
                        </a:moveTo>
                        <a:cubicBezTo>
                          <a:pt x="38100" y="421236"/>
                          <a:pt x="92473" y="424014"/>
                          <a:pt x="138114" y="422030"/>
                        </a:cubicBezTo>
                        <a:cubicBezTo>
                          <a:pt x="183755" y="420046"/>
                          <a:pt x="228204" y="410521"/>
                          <a:pt x="273844" y="402980"/>
                        </a:cubicBezTo>
                        <a:cubicBezTo>
                          <a:pt x="319484" y="395439"/>
                          <a:pt x="368301" y="385914"/>
                          <a:pt x="411957" y="376786"/>
                        </a:cubicBezTo>
                        <a:cubicBezTo>
                          <a:pt x="455613" y="367658"/>
                          <a:pt x="497682" y="357736"/>
                          <a:pt x="535782" y="348211"/>
                        </a:cubicBezTo>
                        <a:cubicBezTo>
                          <a:pt x="573882" y="338686"/>
                          <a:pt x="606823" y="329161"/>
                          <a:pt x="640557" y="319636"/>
                        </a:cubicBezTo>
                        <a:cubicBezTo>
                          <a:pt x="674291" y="310111"/>
                          <a:pt x="701676" y="300586"/>
                          <a:pt x="738188" y="291061"/>
                        </a:cubicBezTo>
                        <a:cubicBezTo>
                          <a:pt x="774700" y="281536"/>
                          <a:pt x="814785" y="273995"/>
                          <a:pt x="859632" y="262486"/>
                        </a:cubicBezTo>
                        <a:cubicBezTo>
                          <a:pt x="904479" y="250977"/>
                          <a:pt x="955676" y="235895"/>
                          <a:pt x="1007270" y="222005"/>
                        </a:cubicBezTo>
                        <a:cubicBezTo>
                          <a:pt x="1058864" y="208115"/>
                          <a:pt x="1116014" y="191446"/>
                          <a:pt x="1169195" y="179143"/>
                        </a:cubicBezTo>
                        <a:cubicBezTo>
                          <a:pt x="1222376" y="166840"/>
                          <a:pt x="1265238" y="159695"/>
                          <a:pt x="1326357" y="148186"/>
                        </a:cubicBezTo>
                        <a:cubicBezTo>
                          <a:pt x="1387476" y="136677"/>
                          <a:pt x="1447007" y="122786"/>
                          <a:pt x="1535907" y="110086"/>
                        </a:cubicBezTo>
                        <a:cubicBezTo>
                          <a:pt x="1624807" y="97386"/>
                          <a:pt x="1859757" y="71986"/>
                          <a:pt x="1859757" y="71986"/>
                        </a:cubicBezTo>
                        <a:lnTo>
                          <a:pt x="2040732" y="52936"/>
                        </a:lnTo>
                        <a:cubicBezTo>
                          <a:pt x="2105819" y="46586"/>
                          <a:pt x="2182020" y="38648"/>
                          <a:pt x="2250282" y="33886"/>
                        </a:cubicBezTo>
                        <a:cubicBezTo>
                          <a:pt x="2318544" y="29124"/>
                          <a:pt x="2382838" y="27536"/>
                          <a:pt x="2450307" y="24361"/>
                        </a:cubicBezTo>
                        <a:lnTo>
                          <a:pt x="2655094" y="14836"/>
                        </a:lnTo>
                        <a:cubicBezTo>
                          <a:pt x="2717007" y="11661"/>
                          <a:pt x="2762251" y="6898"/>
                          <a:pt x="2821782" y="5311"/>
                        </a:cubicBezTo>
                        <a:cubicBezTo>
                          <a:pt x="2881313" y="3724"/>
                          <a:pt x="3005932" y="-5801"/>
                          <a:pt x="3012282" y="5311"/>
                        </a:cubicBezTo>
                      </a:path>
                    </a:pathLst>
                  </a:custGeom>
                  <a:ln w="28575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</p:grpSp>
            <p:cxnSp>
              <p:nvCxnSpPr>
                <p:cNvPr id="18" name="Straight Connector 17"/>
                <p:cNvCxnSpPr/>
                <p:nvPr/>
              </p:nvCxnSpPr>
              <p:spPr>
                <a:xfrm>
                  <a:off x="1666799" y="875926"/>
                  <a:ext cx="2981324" cy="0"/>
                </a:xfrm>
                <a:prstGeom prst="line">
                  <a:avLst/>
                </a:prstGeom>
                <a:ln w="28575"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7" name="Curved Connector 6"/>
          <p:cNvCxnSpPr/>
          <p:nvPr/>
        </p:nvCxnSpPr>
        <p:spPr>
          <a:xfrm>
            <a:off x="8967695" y="840079"/>
            <a:ext cx="757856" cy="604296"/>
          </a:xfrm>
          <a:prstGeom prst="curvedConnector3">
            <a:avLst>
              <a:gd name="adj1" fmla="val 50000"/>
            </a:avLst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9509129" y="1137181"/>
                <a:ext cx="147072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INCREASING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𝑯</m:t>
                      </m:r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09129" y="1137181"/>
                <a:ext cx="1470724" cy="707886"/>
              </a:xfrm>
              <a:prstGeom prst="rect">
                <a:avLst/>
              </a:prstGeom>
              <a:blipFill>
                <a:blip r:embed="rId9"/>
                <a:stretch>
                  <a:fillRect l="-4564" t="-5172" r="-41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679166" y="946277"/>
                <a:ext cx="780855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9166" y="946277"/>
                <a:ext cx="780855" cy="52591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/>
          <p:cNvCxnSpPr/>
          <p:nvPr/>
        </p:nvCxnSpPr>
        <p:spPr>
          <a:xfrm>
            <a:off x="7689860" y="1115938"/>
            <a:ext cx="415828" cy="564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837847"/>
              </p:ext>
            </p:extLst>
          </p:nvPr>
        </p:nvGraphicFramePr>
        <p:xfrm>
          <a:off x="1223599" y="2160576"/>
          <a:ext cx="2618106" cy="837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1" imgW="1587240" imgH="507960" progId="Equation.DSMT4">
                  <p:embed/>
                </p:oleObj>
              </mc:Choice>
              <mc:Fallback>
                <p:oleObj name="Equation" r:id="rId11" imgW="1587240" imgH="50796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23599" y="2160576"/>
                        <a:ext cx="2618106" cy="837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4408397" y="2649424"/>
                <a:ext cx="74897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Full self-consistent solution shows deviation o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</m:oMath>
                </a14:m>
                <a:r>
                  <a:rPr lang="en-US" b="0" dirty="0" smtClean="0">
                    <a:ea typeface="Cambria Math" panose="02040503050406030204" pitchFamily="18" charset="0"/>
                  </a:rPr>
                  <a:t>x) </a:t>
                </a:r>
                <a:r>
                  <a:rPr lang="en-US" dirty="0"/>
                  <a:t>f</a:t>
                </a:r>
                <a:r>
                  <a:rPr lang="en-US" dirty="0" smtClean="0"/>
                  <a:t>rom exponential </a:t>
                </a:r>
                <a:endParaRPr lang="en-US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8397" y="2649424"/>
                <a:ext cx="7489720" cy="369332"/>
              </a:xfrm>
              <a:prstGeom prst="rect">
                <a:avLst/>
              </a:prstGeom>
              <a:blipFill>
                <a:blip r:embed="rId13"/>
                <a:stretch>
                  <a:fillRect l="-651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Straight Arrow Connector 52"/>
          <p:cNvCxnSpPr/>
          <p:nvPr/>
        </p:nvCxnSpPr>
        <p:spPr>
          <a:xfrm>
            <a:off x="7691065" y="1356902"/>
            <a:ext cx="415828" cy="564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343320" y="341149"/>
                <a:ext cx="6049669" cy="7504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Ψ</m:t>
                    </m:r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  <m:r>
                      <a:rPr 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{1− </m:t>
                    </m:r>
                    <m:box>
                      <m:boxPr>
                        <m:ctrlP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2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𝜅</m:t>
                            </m:r>
                          </m:num>
                          <m:den>
                            <m:r>
                              <a:rPr 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rad>
                              <m:radPr>
                                <m:degHide m:val="on"/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  <m:d>
                              <m:d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−</m:t>
                                </m:r>
                                <m:sSup>
                                  <m:sSup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𝜅</m:t>
                                    </m:r>
                                  </m:e>
                                  <m:sup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den>
                        </m:f>
                      </m:e>
                    </m:box>
                    <m:r>
                      <a:rPr 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box>
                          <m:boxPr>
                            <m:ctrlPr>
                              <a:rPr 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𝐻</m:t>
                                </m:r>
                              </m:num>
                              <m:den>
                                <m: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𝐻</m:t>
                                </m:r>
                                <m:r>
                                  <a:rPr lang="en-US" sz="2200" i="1" baseline="-250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den>
                            </m:f>
                          </m:e>
                        </m:box>
                        <m: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begChr m:val="["/>
                        <m:endChr m:val="]"/>
                        <m:ctrlP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ad>
                                  <m:radPr>
                                    <m:degHide m:val="on"/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lang="en-US" sz="22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𝜉</m:t>
                                </m:r>
                              </m:den>
                            </m:f>
                            <m:r>
                              <a:rPr 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sup>
                        </m:sSup>
                        <m:r>
                          <a:rPr lang="en-US" sz="2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box>
                          <m:boxPr>
                            <m:ctrlPr>
                              <a:rPr 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𝑥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rad>
                              </m:den>
                            </m:f>
                          </m:e>
                        </m:box>
                        <m:sSup>
                          <m:sSupPr>
                            <m:ctrlPr>
                              <a:rPr 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box>
                              <m:box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boxPr>
                              <m:e>
                                <m:argPr>
                                  <m:argSz m:val="-1"/>
                                </m:argPr>
                                <m:r>
                                  <m:rPr>
                                    <m:brk m:alnAt="63"/>
                                  </m:rPr>
                                  <a:rPr lang="en-US" sz="2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2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num>
                                  <m:den>
                                    <m:r>
                                      <a:rPr lang="en-US" sz="22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𝜆</m:t>
                                    </m:r>
                                  </m:den>
                                </m:f>
                              </m:e>
                            </m:box>
                          </m:sup>
                        </m:sSup>
                      </m:e>
                    </m:d>
                    <m:r>
                      <a:rPr 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200" dirty="0"/>
                  <a:t> </a:t>
                </a: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320" y="341149"/>
                <a:ext cx="6049669" cy="75046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7445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290598" y="238716"/>
            <a:ext cx="3364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rian </a:t>
            </a:r>
            <a:r>
              <a:rPr lang="en-US" dirty="0" err="1" smtClean="0"/>
              <a:t>Pippard</a:t>
            </a:r>
            <a:r>
              <a:rPr lang="en-US" dirty="0" smtClean="0"/>
              <a:t> (Cambridge, 1953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60019" y="1154328"/>
                <a:ext cx="4438516" cy="6817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</m:acc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⃑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 smtClean="0"/>
                  <a:t> depends on a weighted-average of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dirty="0" smtClean="0"/>
                  <a:t> over a rang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 smtClean="0"/>
                  <a:t> coherence length</a:t>
                </a:r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019" y="1154328"/>
                <a:ext cx="4438516" cy="681790"/>
              </a:xfrm>
              <a:prstGeom prst="rect">
                <a:avLst/>
              </a:prstGeom>
              <a:blipFill>
                <a:blip r:embed="rId2"/>
                <a:stretch>
                  <a:fillRect l="-1236" t="-4464" b="-13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57665" y="138939"/>
                <a:ext cx="4144596" cy="5068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u="sng" dirty="0" smtClean="0"/>
                  <a:t>Pippard Non-local Modification</a:t>
                </a:r>
                <a:r>
                  <a:rPr lang="en-US" dirty="0" smtClean="0"/>
                  <a:t>    to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</m:acc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⃑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665" y="138939"/>
                <a:ext cx="4144596" cy="506870"/>
              </a:xfrm>
              <a:prstGeom prst="rect">
                <a:avLst/>
              </a:prstGeom>
              <a:blipFill>
                <a:blip r:embed="rId3"/>
                <a:stretch>
                  <a:fillRect l="-1176" r="-735" b="-60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5387001" y="901375"/>
            <a:ext cx="1328089" cy="1234996"/>
            <a:chOff x="1738097" y="6083560"/>
            <a:chExt cx="2178809" cy="2173336"/>
          </a:xfrm>
        </p:grpSpPr>
        <p:sp>
          <p:nvSpPr>
            <p:cNvPr id="9" name="Oval 8"/>
            <p:cNvSpPr>
              <a:spLocks noChangeAspect="1"/>
            </p:cNvSpPr>
            <p:nvPr/>
          </p:nvSpPr>
          <p:spPr>
            <a:xfrm>
              <a:off x="1738097" y="6083560"/>
              <a:ext cx="2178809" cy="2173336"/>
            </a:xfrm>
            <a:prstGeom prst="ellipse">
              <a:avLst/>
            </a:prstGeom>
            <a:noFill/>
            <a:ln w="12700"/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2759758" y="7113668"/>
              <a:ext cx="126317" cy="11818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2822916" y="6534150"/>
              <a:ext cx="863259" cy="636081"/>
            </a:xfrm>
            <a:prstGeom prst="straightConnector1">
              <a:avLst/>
            </a:prstGeom>
            <a:ln w="1270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2979508" y="6375471"/>
                  <a:ext cx="172547" cy="276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79508" y="6375471"/>
                  <a:ext cx="172547" cy="276998"/>
                </a:xfrm>
                <a:prstGeom prst="rect">
                  <a:avLst/>
                </a:prstGeom>
                <a:blipFill>
                  <a:blip r:embed="rId4"/>
                  <a:stretch>
                    <a:fillRect l="-105882" t="-3846" r="-111765" b="-1346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2508699" y="7229302"/>
                  <a:ext cx="166970" cy="27699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⃑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08699" y="7229302"/>
                  <a:ext cx="166970" cy="276998"/>
                </a:xfrm>
                <a:prstGeom prst="rect">
                  <a:avLst/>
                </a:prstGeom>
                <a:blipFill>
                  <a:blip r:embed="rId5"/>
                  <a:stretch>
                    <a:fillRect l="-62500" t="-48000" r="-112500" b="-8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4" name="TextBox 13"/>
          <p:cNvSpPr txBox="1"/>
          <p:nvPr/>
        </p:nvSpPr>
        <p:spPr>
          <a:xfrm>
            <a:off x="941856" y="2235523"/>
            <a:ext cx="10227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NDON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918498" y="3245110"/>
            <a:ext cx="982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IPPAR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479334" y="2968586"/>
                <a:ext cx="4818178" cy="8842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⃑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𝜉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den>
                          </m:f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acc>
                                    <m:accPr>
                                      <m:chr m:val="̅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</m:acc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⃑"/>
                                          <m:ctrlPr>
                                            <a:rPr lang="en-US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</m:acc>
                                      <m:r>
                                        <a:rPr lang="en-US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acc>
                                        <m:accPr>
                                          <m:chr m:val="⃑"/>
                                          <m:ctrlPr>
                                            <a:rPr lang="en-US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</m:acc>
                                      <m:d>
                                        <m:dPr>
                                          <m:ctrlPr>
                                            <a:rPr lang="en-US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acc>
                                            <m:accPr>
                                              <m:chr m:val="⃑"/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𝑟</m:t>
                                              </m:r>
                                            </m:e>
                                          </m:acc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e>
                                      </m:d>
                                    </m:e>
                                  </m:d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  <m:r>
                                    <a:rPr lang="en-US" b="0" i="1" baseline="3000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e>
                          </m:nary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e>
                            <m:sup>
                              <m:f>
                                <m:fPr>
                                  <m:type m:val="skw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𝜉</m:t>
                                  </m:r>
                                </m:den>
                              </m:f>
                            </m:sup>
                          </m:sSup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9334" y="2968586"/>
                <a:ext cx="4818178" cy="88428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479334" y="2175873"/>
                <a:ext cx="1881028" cy="520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⃑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⃑"/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d>
                        <m:d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⃑"/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9334" y="2175873"/>
                <a:ext cx="1881028" cy="5204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/>
          <p:cNvGrpSpPr/>
          <p:nvPr/>
        </p:nvGrpSpPr>
        <p:grpSpPr>
          <a:xfrm>
            <a:off x="8022191" y="2429699"/>
            <a:ext cx="2497793" cy="1499408"/>
            <a:chOff x="1263290" y="4557331"/>
            <a:chExt cx="2497793" cy="1499408"/>
          </a:xfrm>
        </p:grpSpPr>
        <p:grpSp>
          <p:nvGrpSpPr>
            <p:cNvPr id="19" name="Group 18"/>
            <p:cNvGrpSpPr/>
            <p:nvPr/>
          </p:nvGrpSpPr>
          <p:grpSpPr>
            <a:xfrm>
              <a:off x="1447112" y="4557331"/>
              <a:ext cx="2313971" cy="1499408"/>
              <a:chOff x="1447112" y="4928731"/>
              <a:chExt cx="2313971" cy="1499408"/>
            </a:xfrm>
          </p:grpSpPr>
          <p:grpSp>
            <p:nvGrpSpPr>
              <p:cNvPr id="21" name="Group 20"/>
              <p:cNvGrpSpPr/>
              <p:nvPr/>
            </p:nvGrpSpPr>
            <p:grpSpPr>
              <a:xfrm>
                <a:off x="1447112" y="4928731"/>
                <a:ext cx="2313971" cy="1287693"/>
                <a:chOff x="195655" y="6083560"/>
                <a:chExt cx="3721251" cy="2173336"/>
              </a:xfrm>
            </p:grpSpPr>
            <p:sp>
              <p:nvSpPr>
                <p:cNvPr id="34" name="Oval 33"/>
                <p:cNvSpPr>
                  <a:spLocks noChangeAspect="1"/>
                </p:cNvSpPr>
                <p:nvPr/>
              </p:nvSpPr>
              <p:spPr>
                <a:xfrm>
                  <a:off x="1738097" y="6083560"/>
                  <a:ext cx="2178809" cy="2173336"/>
                </a:xfrm>
                <a:prstGeom prst="ellipse">
                  <a:avLst/>
                </a:prstGeom>
                <a:noFill/>
                <a:ln w="12700"/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" name="Oval 34"/>
                <p:cNvSpPr/>
                <p:nvPr/>
              </p:nvSpPr>
              <p:spPr>
                <a:xfrm>
                  <a:off x="2759758" y="7113668"/>
                  <a:ext cx="126317" cy="118188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36" name="Straight Arrow Connector 35"/>
                <p:cNvCxnSpPr/>
                <p:nvPr/>
              </p:nvCxnSpPr>
              <p:spPr>
                <a:xfrm flipV="1">
                  <a:off x="195655" y="7170229"/>
                  <a:ext cx="2615063" cy="1086667"/>
                </a:xfrm>
                <a:prstGeom prst="straightConnector1">
                  <a:avLst/>
                </a:prstGeom>
                <a:ln w="12700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7" name="TextBox 36"/>
                    <p:cNvSpPr txBox="1"/>
                    <p:nvPr/>
                  </p:nvSpPr>
                  <p:spPr>
                    <a:xfrm>
                      <a:off x="1058674" y="7338880"/>
                      <a:ext cx="126328" cy="46751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⃑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33" name="TextBox 3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058674" y="7338880"/>
                      <a:ext cx="126328" cy="467512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 l="-76923" t="-26667" r="-138462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22" name="Straight Arrow Connector 21"/>
              <p:cNvCxnSpPr/>
              <p:nvPr/>
            </p:nvCxnSpPr>
            <p:spPr>
              <a:xfrm flipV="1">
                <a:off x="1457100" y="5938838"/>
                <a:ext cx="2071076" cy="275424"/>
              </a:xfrm>
              <a:prstGeom prst="straightConnector1">
                <a:avLst/>
              </a:prstGeom>
              <a:ln w="127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>
                <a:stCxn id="35" idx="5"/>
              </p:cNvCxnSpPr>
              <p:nvPr/>
            </p:nvCxnSpPr>
            <p:spPr>
              <a:xfrm>
                <a:off x="3108582" y="5598837"/>
                <a:ext cx="415791" cy="337839"/>
              </a:xfrm>
              <a:prstGeom prst="straightConnector1">
                <a:avLst/>
              </a:prstGeom>
              <a:ln w="127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TextBox 23"/>
                  <p:cNvSpPr txBox="1"/>
                  <p:nvPr/>
                </p:nvSpPr>
                <p:spPr>
                  <a:xfrm>
                    <a:off x="3338600" y="5500860"/>
                    <a:ext cx="78554" cy="310598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⃑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</m:acc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49" name="TextBox 4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38600" y="5500860"/>
                    <a:ext cx="78554" cy="310598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107692" r="-184615" b="-784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" name="TextBox 24"/>
                  <p:cNvSpPr txBox="1"/>
                  <p:nvPr/>
                </p:nvSpPr>
                <p:spPr>
                  <a:xfrm>
                    <a:off x="2233612" y="6151140"/>
                    <a:ext cx="242053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⃑"/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5" name="TextBox 2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33612" y="6151140"/>
                    <a:ext cx="242053" cy="276999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15000" t="-23913" r="-55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26" name="Straight Connector 25"/>
              <p:cNvCxnSpPr/>
              <p:nvPr/>
            </p:nvCxnSpPr>
            <p:spPr>
              <a:xfrm flipH="1">
                <a:off x="2459838" y="5000625"/>
                <a:ext cx="449941" cy="428625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flipH="1">
                <a:off x="2466455" y="4998463"/>
                <a:ext cx="660366" cy="625598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flipH="1">
                <a:off x="2558287" y="5062601"/>
                <a:ext cx="720233" cy="691417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flipH="1">
                <a:off x="2634065" y="5121418"/>
                <a:ext cx="802917" cy="782450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flipH="1">
                <a:off x="2760658" y="5237422"/>
                <a:ext cx="767518" cy="765771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flipH="1">
                <a:off x="2909340" y="5383444"/>
                <a:ext cx="672933" cy="693106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flipH="1">
                <a:off x="3104779" y="5533581"/>
                <a:ext cx="549990" cy="56297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flipH="1">
                <a:off x="3294831" y="5690637"/>
                <a:ext cx="402173" cy="445684"/>
              </a:xfrm>
              <a:prstGeom prst="line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/>
                <p:cNvSpPr txBox="1"/>
                <p:nvPr/>
              </p:nvSpPr>
              <p:spPr>
                <a:xfrm>
                  <a:off x="1263290" y="5704362"/>
                  <a:ext cx="181395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𝜊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7" name="TextBox 7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3290" y="5704362"/>
                  <a:ext cx="181395" cy="276999"/>
                </a:xfrm>
                <a:prstGeom prst="rect">
                  <a:avLst/>
                </a:prstGeom>
                <a:blipFill>
                  <a:blip r:embed="rId11"/>
                  <a:stretch>
                    <a:fillRect l="-20000" r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10844270" y="2918401"/>
                <a:ext cx="1211741" cy="3105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44270" y="2918401"/>
                <a:ext cx="1211741" cy="310598"/>
              </a:xfrm>
              <a:prstGeom prst="rect">
                <a:avLst/>
              </a:prstGeom>
              <a:blipFill>
                <a:blip r:embed="rId12"/>
                <a:stretch>
                  <a:fillRect t="-11765" r="-19095"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/>
          <p:cNvSpPr txBox="1"/>
          <p:nvPr/>
        </p:nvSpPr>
        <p:spPr>
          <a:xfrm>
            <a:off x="815519" y="4588865"/>
            <a:ext cx="2612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w did he get this form?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3627426" y="4608183"/>
            <a:ext cx="44893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HAMBERS expression for non-local resistivit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1356860" y="5284128"/>
                <a:ext cx="4467954" cy="8842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</m:acc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𝑛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⃑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{"/>
                          <m:endChr m:val="}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acc>
                                    <m:accPr>
                                      <m:chr m:val="⃑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𝑅</m:t>
                                      </m:r>
                                    </m:e>
                                  </m:acc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acc>
                                        <m:accPr>
                                          <m:chr m:val="⃑"/>
                                          <m:ctrlPr>
                                            <a:rPr lang="en-US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e>
                                      </m:acc>
                                      <m:r>
                                        <a:rPr lang="en-US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∙</m:t>
                                      </m:r>
                                      <m:acc>
                                        <m:accPr>
                                          <m:chr m:val="⃑"/>
                                          <m:ctrlPr>
                                            <a:rPr lang="en-US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𝐸</m:t>
                                          </m:r>
                                        </m:e>
                                      </m:acc>
                                      <m:d>
                                        <m:dPr>
                                          <m:ctrlPr>
                                            <a:rPr lang="en-US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acc>
                                            <m:accPr>
                                              <m:chr m:val="⃑"/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𝑟</m:t>
                                              </m:r>
                                            </m:e>
                                          </m:acc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e>
                                      </m:d>
                                    </m:e>
                                  </m:d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  <m:r>
                                    <a:rPr lang="en-US" b="0" i="1" baseline="3000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</m:t>
                                  </m:r>
                                </m:e>
                                <m:sup>
                                  <m:f>
                                    <m:fPr>
                                      <m:type m:val="skw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𝑅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ℓ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 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6860" y="5284128"/>
                <a:ext cx="4467954" cy="88428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6266105" y="5367235"/>
                <a:ext cx="2725298" cy="4029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(replacing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</m:acc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⃑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acc>
                      <m:accPr>
                        <m:chr m:val="⃑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</m:acc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⃑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 smtClean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6105" y="5367235"/>
                <a:ext cx="2725298" cy="402931"/>
              </a:xfrm>
              <a:prstGeom prst="rect">
                <a:avLst/>
              </a:prstGeom>
              <a:blipFill>
                <a:blip r:embed="rId14"/>
                <a:stretch>
                  <a:fillRect l="-2013" t="-7463" r="-224" b="-223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1326909" y="6258026"/>
                <a:ext cx="858153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Here, range of influence i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 due to </a:t>
                </a:r>
                <a:r>
                  <a:rPr lang="en-US" dirty="0"/>
                  <a:t>memory over time between scattering </a:t>
                </a:r>
                <a:r>
                  <a:rPr lang="en-US" dirty="0" smtClean="0"/>
                  <a:t>events</a:t>
                </a:r>
                <a:endParaRPr lang="en-US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909" y="6258026"/>
                <a:ext cx="8581536" cy="369332"/>
              </a:xfrm>
              <a:prstGeom prst="rect">
                <a:avLst/>
              </a:prstGeom>
              <a:blipFill>
                <a:blip r:embed="rId15"/>
                <a:stretch>
                  <a:fillRect l="-640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4707" y="284287"/>
            <a:ext cx="1391327" cy="17236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7514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4" grpId="0"/>
      <p:bldP spid="15" grpId="0"/>
      <p:bldP spid="16" grpId="0"/>
      <p:bldP spid="17" grpId="0"/>
      <p:bldP spid="38" grpId="0"/>
      <p:bldP spid="39" grpId="0"/>
      <p:bldP spid="40" grpId="0"/>
      <p:bldP spid="41" grpId="0"/>
      <p:bldP spid="42" grpId="0"/>
      <p:bldP spid="4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16971" y="321791"/>
            <a:ext cx="2832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nge of non-locality for SC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80816" y="769307"/>
                <a:ext cx="316054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 err="1" smtClean="0"/>
                  <a:t>Pippard</a:t>
                </a:r>
                <a:r>
                  <a:rPr lang="en-US" dirty="0" smtClean="0"/>
                  <a:t> coherence length   </a:t>
                </a:r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816" y="769307"/>
                <a:ext cx="3160545" cy="369332"/>
              </a:xfrm>
              <a:prstGeom prst="rect">
                <a:avLst/>
              </a:prstGeom>
              <a:blipFill>
                <a:blip r:embed="rId2"/>
                <a:stretch>
                  <a:fillRect l="-578" t="-8197" r="-578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462135" y="2046366"/>
                <a:ext cx="110857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𝜉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𝜉</m:t>
                      </m:r>
                      <m:r>
                        <a:rPr lang="en-US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2135" y="2046366"/>
                <a:ext cx="1108576" cy="369332"/>
              </a:xfrm>
              <a:prstGeom prst="rect">
                <a:avLst/>
              </a:prstGeom>
              <a:blipFill>
                <a:blip r:embed="rId3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" name="Group 43"/>
          <p:cNvGrpSpPr/>
          <p:nvPr/>
        </p:nvGrpSpPr>
        <p:grpSpPr>
          <a:xfrm>
            <a:off x="951914" y="3183989"/>
            <a:ext cx="4759540" cy="3071464"/>
            <a:chOff x="951914" y="3183989"/>
            <a:chExt cx="4759540" cy="3071464"/>
          </a:xfrm>
        </p:grpSpPr>
        <p:cxnSp>
          <p:nvCxnSpPr>
            <p:cNvPr id="7" name="Straight Arrow Connector 6"/>
            <p:cNvCxnSpPr/>
            <p:nvPr/>
          </p:nvCxnSpPr>
          <p:spPr>
            <a:xfrm flipH="1" flipV="1">
              <a:off x="1356673" y="3606804"/>
              <a:ext cx="31299" cy="2234717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>
              <a:endCxn id="10" idx="1"/>
            </p:cNvCxnSpPr>
            <p:nvPr/>
          </p:nvCxnSpPr>
          <p:spPr>
            <a:xfrm flipV="1">
              <a:off x="1397459" y="5803608"/>
              <a:ext cx="4067133" cy="2908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1244666" y="3183989"/>
                  <a:ext cx="191142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44666" y="3183989"/>
                  <a:ext cx="191142" cy="307777"/>
                </a:xfrm>
                <a:prstGeom prst="rect">
                  <a:avLst/>
                </a:prstGeom>
                <a:blipFill>
                  <a:blip r:embed="rId4"/>
                  <a:stretch>
                    <a:fillRect l="-43750" r="-40625" b="-3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5464592" y="5649719"/>
                  <a:ext cx="246862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64592" y="5649719"/>
                  <a:ext cx="246862" cy="307777"/>
                </a:xfrm>
                <a:prstGeom prst="rect">
                  <a:avLst/>
                </a:prstGeom>
                <a:blipFill>
                  <a:blip r:embed="rId5"/>
                  <a:stretch>
                    <a:fillRect l="-2439" r="-24390" b="-8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Freeform 10"/>
            <p:cNvSpPr/>
            <p:nvPr/>
          </p:nvSpPr>
          <p:spPr>
            <a:xfrm>
              <a:off x="1403646" y="4219903"/>
              <a:ext cx="3454729" cy="1619748"/>
            </a:xfrm>
            <a:custGeom>
              <a:avLst/>
              <a:gdLst>
                <a:gd name="connsiteX0" fmla="*/ 0 w 1752600"/>
                <a:gd name="connsiteY0" fmla="*/ 0 h 477316"/>
                <a:gd name="connsiteX1" fmla="*/ 85725 w 1752600"/>
                <a:gd name="connsiteY1" fmla="*/ 285750 h 477316"/>
                <a:gd name="connsiteX2" fmla="*/ 257175 w 1752600"/>
                <a:gd name="connsiteY2" fmla="*/ 419100 h 477316"/>
                <a:gd name="connsiteX3" fmla="*/ 600075 w 1752600"/>
                <a:gd name="connsiteY3" fmla="*/ 476250 h 477316"/>
                <a:gd name="connsiteX4" fmla="*/ 1752600 w 1752600"/>
                <a:gd name="connsiteY4" fmla="*/ 466725 h 477316"/>
                <a:gd name="connsiteX0" fmla="*/ 0 w 1752600"/>
                <a:gd name="connsiteY0" fmla="*/ 0 h 478080"/>
                <a:gd name="connsiteX1" fmla="*/ 85725 w 1752600"/>
                <a:gd name="connsiteY1" fmla="*/ 285750 h 478080"/>
                <a:gd name="connsiteX2" fmla="*/ 257175 w 1752600"/>
                <a:gd name="connsiteY2" fmla="*/ 419100 h 478080"/>
                <a:gd name="connsiteX3" fmla="*/ 600075 w 1752600"/>
                <a:gd name="connsiteY3" fmla="*/ 476250 h 478080"/>
                <a:gd name="connsiteX4" fmla="*/ 1752600 w 1752600"/>
                <a:gd name="connsiteY4" fmla="*/ 466725 h 478080"/>
                <a:gd name="connsiteX0" fmla="*/ 0 w 1874224"/>
                <a:gd name="connsiteY0" fmla="*/ 292244 h 311893"/>
                <a:gd name="connsiteX1" fmla="*/ 207349 w 1874224"/>
                <a:gd name="connsiteY1" fmla="*/ 3450 h 311893"/>
                <a:gd name="connsiteX2" fmla="*/ 378799 w 1874224"/>
                <a:gd name="connsiteY2" fmla="*/ 136800 h 311893"/>
                <a:gd name="connsiteX3" fmla="*/ 721699 w 1874224"/>
                <a:gd name="connsiteY3" fmla="*/ 193950 h 311893"/>
                <a:gd name="connsiteX4" fmla="*/ 1874224 w 1874224"/>
                <a:gd name="connsiteY4" fmla="*/ 184425 h 311893"/>
                <a:gd name="connsiteX0" fmla="*/ 9178 w 1883402"/>
                <a:gd name="connsiteY0" fmla="*/ 292244 h 306636"/>
                <a:gd name="connsiteX1" fmla="*/ 216527 w 1883402"/>
                <a:gd name="connsiteY1" fmla="*/ 3450 h 306636"/>
                <a:gd name="connsiteX2" fmla="*/ 387977 w 1883402"/>
                <a:gd name="connsiteY2" fmla="*/ 136800 h 306636"/>
                <a:gd name="connsiteX3" fmla="*/ 730877 w 1883402"/>
                <a:gd name="connsiteY3" fmla="*/ 193950 h 306636"/>
                <a:gd name="connsiteX4" fmla="*/ 1883402 w 1883402"/>
                <a:gd name="connsiteY4" fmla="*/ 184425 h 306636"/>
                <a:gd name="connsiteX0" fmla="*/ 38572 w 1912796"/>
                <a:gd name="connsiteY0" fmla="*/ 292244 h 345482"/>
                <a:gd name="connsiteX1" fmla="*/ 245921 w 1912796"/>
                <a:gd name="connsiteY1" fmla="*/ 3450 h 345482"/>
                <a:gd name="connsiteX2" fmla="*/ 417371 w 1912796"/>
                <a:gd name="connsiteY2" fmla="*/ 136800 h 345482"/>
                <a:gd name="connsiteX3" fmla="*/ 760271 w 1912796"/>
                <a:gd name="connsiteY3" fmla="*/ 193950 h 345482"/>
                <a:gd name="connsiteX4" fmla="*/ 1912796 w 1912796"/>
                <a:gd name="connsiteY4" fmla="*/ 184425 h 345482"/>
                <a:gd name="connsiteX0" fmla="*/ 29967 w 2037397"/>
                <a:gd name="connsiteY0" fmla="*/ 503929 h 545687"/>
                <a:gd name="connsiteX1" fmla="*/ 370522 w 2037397"/>
                <a:gd name="connsiteY1" fmla="*/ 13098 h 545687"/>
                <a:gd name="connsiteX2" fmla="*/ 541972 w 2037397"/>
                <a:gd name="connsiteY2" fmla="*/ 146448 h 545687"/>
                <a:gd name="connsiteX3" fmla="*/ 884872 w 2037397"/>
                <a:gd name="connsiteY3" fmla="*/ 203598 h 545687"/>
                <a:gd name="connsiteX4" fmla="*/ 2037397 w 2037397"/>
                <a:gd name="connsiteY4" fmla="*/ 194073 h 545687"/>
                <a:gd name="connsiteX0" fmla="*/ 16753 w 2024183"/>
                <a:gd name="connsiteY0" fmla="*/ 377721 h 428867"/>
                <a:gd name="connsiteX1" fmla="*/ 751135 w 2024183"/>
                <a:gd name="connsiteY1" fmla="*/ 32104 h 428867"/>
                <a:gd name="connsiteX2" fmla="*/ 528758 w 2024183"/>
                <a:gd name="connsiteY2" fmla="*/ 20240 h 428867"/>
                <a:gd name="connsiteX3" fmla="*/ 871658 w 2024183"/>
                <a:gd name="connsiteY3" fmla="*/ 77390 h 428867"/>
                <a:gd name="connsiteX4" fmla="*/ 2024183 w 2024183"/>
                <a:gd name="connsiteY4" fmla="*/ 67865 h 428867"/>
                <a:gd name="connsiteX0" fmla="*/ 18310 w 2025740"/>
                <a:gd name="connsiteY0" fmla="*/ 408256 h 459992"/>
                <a:gd name="connsiteX1" fmla="*/ 752692 w 2025740"/>
                <a:gd name="connsiteY1" fmla="*/ 62639 h 459992"/>
                <a:gd name="connsiteX2" fmla="*/ 999434 w 2025740"/>
                <a:gd name="connsiteY2" fmla="*/ 3422 h 459992"/>
                <a:gd name="connsiteX3" fmla="*/ 873215 w 2025740"/>
                <a:gd name="connsiteY3" fmla="*/ 107925 h 459992"/>
                <a:gd name="connsiteX4" fmla="*/ 2025740 w 2025740"/>
                <a:gd name="connsiteY4" fmla="*/ 98400 h 459992"/>
                <a:gd name="connsiteX0" fmla="*/ 18310 w 2025740"/>
                <a:gd name="connsiteY0" fmla="*/ 415281 h 467017"/>
                <a:gd name="connsiteX1" fmla="*/ 752692 w 2025740"/>
                <a:gd name="connsiteY1" fmla="*/ 69664 h 467017"/>
                <a:gd name="connsiteX2" fmla="*/ 999434 w 2025740"/>
                <a:gd name="connsiteY2" fmla="*/ 10447 h 467017"/>
                <a:gd name="connsiteX3" fmla="*/ 1348124 w 2025740"/>
                <a:gd name="connsiteY3" fmla="*/ 4460 h 467017"/>
                <a:gd name="connsiteX4" fmla="*/ 2025740 w 2025740"/>
                <a:gd name="connsiteY4" fmla="*/ 105425 h 467017"/>
                <a:gd name="connsiteX0" fmla="*/ 18310 w 2193695"/>
                <a:gd name="connsiteY0" fmla="*/ 445757 h 497493"/>
                <a:gd name="connsiteX1" fmla="*/ 752692 w 2193695"/>
                <a:gd name="connsiteY1" fmla="*/ 100140 h 497493"/>
                <a:gd name="connsiteX2" fmla="*/ 999434 w 2193695"/>
                <a:gd name="connsiteY2" fmla="*/ 40923 h 497493"/>
                <a:gd name="connsiteX3" fmla="*/ 1348124 w 2193695"/>
                <a:gd name="connsiteY3" fmla="*/ 34936 h 497493"/>
                <a:gd name="connsiteX4" fmla="*/ 2193695 w 2193695"/>
                <a:gd name="connsiteY4" fmla="*/ 157 h 497493"/>
                <a:gd name="connsiteX0" fmla="*/ 19408 w 2194793"/>
                <a:gd name="connsiteY0" fmla="*/ 445757 h 498532"/>
                <a:gd name="connsiteX1" fmla="*/ 707457 w 2194793"/>
                <a:gd name="connsiteY1" fmla="*/ 112767 h 498532"/>
                <a:gd name="connsiteX2" fmla="*/ 1000532 w 2194793"/>
                <a:gd name="connsiteY2" fmla="*/ 40923 h 498532"/>
                <a:gd name="connsiteX3" fmla="*/ 1349222 w 2194793"/>
                <a:gd name="connsiteY3" fmla="*/ 34936 h 498532"/>
                <a:gd name="connsiteX4" fmla="*/ 2194793 w 2194793"/>
                <a:gd name="connsiteY4" fmla="*/ 157 h 498532"/>
                <a:gd name="connsiteX0" fmla="*/ 19455 w 2194840"/>
                <a:gd name="connsiteY0" fmla="*/ 445757 h 498697"/>
                <a:gd name="connsiteX1" fmla="*/ 707504 w 2194840"/>
                <a:gd name="connsiteY1" fmla="*/ 112767 h 498697"/>
                <a:gd name="connsiteX2" fmla="*/ 1012162 w 2194840"/>
                <a:gd name="connsiteY2" fmla="*/ 28295 h 498697"/>
                <a:gd name="connsiteX3" fmla="*/ 1349269 w 2194840"/>
                <a:gd name="connsiteY3" fmla="*/ 34936 h 498697"/>
                <a:gd name="connsiteX4" fmla="*/ 2194840 w 2194840"/>
                <a:gd name="connsiteY4" fmla="*/ 157 h 498697"/>
                <a:gd name="connsiteX0" fmla="*/ 19455 w 2194840"/>
                <a:gd name="connsiteY0" fmla="*/ 445935 h 498875"/>
                <a:gd name="connsiteX1" fmla="*/ 707504 w 2194840"/>
                <a:gd name="connsiteY1" fmla="*/ 112945 h 498875"/>
                <a:gd name="connsiteX2" fmla="*/ 1012162 w 2194840"/>
                <a:gd name="connsiteY2" fmla="*/ 28473 h 498875"/>
                <a:gd name="connsiteX3" fmla="*/ 1407185 w 2194840"/>
                <a:gd name="connsiteY3" fmla="*/ 9859 h 498875"/>
                <a:gd name="connsiteX4" fmla="*/ 2194840 w 2194840"/>
                <a:gd name="connsiteY4" fmla="*/ 335 h 498875"/>
                <a:gd name="connsiteX0" fmla="*/ 19455 w 2194840"/>
                <a:gd name="connsiteY0" fmla="*/ 450897 h 503837"/>
                <a:gd name="connsiteX1" fmla="*/ 707504 w 2194840"/>
                <a:gd name="connsiteY1" fmla="*/ 117907 h 503837"/>
                <a:gd name="connsiteX2" fmla="*/ 1012162 w 2194840"/>
                <a:gd name="connsiteY2" fmla="*/ 33435 h 503837"/>
                <a:gd name="connsiteX3" fmla="*/ 1407185 w 2194840"/>
                <a:gd name="connsiteY3" fmla="*/ 14821 h 503837"/>
                <a:gd name="connsiteX4" fmla="*/ 2194840 w 2194840"/>
                <a:gd name="connsiteY4" fmla="*/ 5297 h 503837"/>
                <a:gd name="connsiteX0" fmla="*/ 19455 w 2194840"/>
                <a:gd name="connsiteY0" fmla="*/ 472006 h 524946"/>
                <a:gd name="connsiteX1" fmla="*/ 707504 w 2194840"/>
                <a:gd name="connsiteY1" fmla="*/ 139016 h 524946"/>
                <a:gd name="connsiteX2" fmla="*/ 1012162 w 2194840"/>
                <a:gd name="connsiteY2" fmla="*/ 54544 h 524946"/>
                <a:gd name="connsiteX3" fmla="*/ 1401394 w 2194840"/>
                <a:gd name="connsiteY3" fmla="*/ 7518 h 524946"/>
                <a:gd name="connsiteX4" fmla="*/ 2194840 w 2194840"/>
                <a:gd name="connsiteY4" fmla="*/ 26406 h 524946"/>
                <a:gd name="connsiteX0" fmla="*/ 19455 w 2194840"/>
                <a:gd name="connsiteY0" fmla="*/ 472006 h 524946"/>
                <a:gd name="connsiteX1" fmla="*/ 707504 w 2194840"/>
                <a:gd name="connsiteY1" fmla="*/ 139016 h 524946"/>
                <a:gd name="connsiteX2" fmla="*/ 1012162 w 2194840"/>
                <a:gd name="connsiteY2" fmla="*/ 54544 h 524946"/>
                <a:gd name="connsiteX3" fmla="*/ 1401394 w 2194840"/>
                <a:gd name="connsiteY3" fmla="*/ 7518 h 524946"/>
                <a:gd name="connsiteX4" fmla="*/ 2194840 w 2194840"/>
                <a:gd name="connsiteY4" fmla="*/ 26406 h 524946"/>
                <a:gd name="connsiteX0" fmla="*/ 19455 w 2351213"/>
                <a:gd name="connsiteY0" fmla="*/ 505903 h 558843"/>
                <a:gd name="connsiteX1" fmla="*/ 707504 w 2351213"/>
                <a:gd name="connsiteY1" fmla="*/ 172913 h 558843"/>
                <a:gd name="connsiteX2" fmla="*/ 1012162 w 2351213"/>
                <a:gd name="connsiteY2" fmla="*/ 88441 h 558843"/>
                <a:gd name="connsiteX3" fmla="*/ 1401394 w 2351213"/>
                <a:gd name="connsiteY3" fmla="*/ 41415 h 558843"/>
                <a:gd name="connsiteX4" fmla="*/ 2351213 w 2351213"/>
                <a:gd name="connsiteY4" fmla="*/ 323 h 558843"/>
                <a:gd name="connsiteX0" fmla="*/ 19455 w 2427142"/>
                <a:gd name="connsiteY0" fmla="*/ 507755 h 560695"/>
                <a:gd name="connsiteX1" fmla="*/ 707504 w 2427142"/>
                <a:gd name="connsiteY1" fmla="*/ 174765 h 560695"/>
                <a:gd name="connsiteX2" fmla="*/ 1012162 w 2427142"/>
                <a:gd name="connsiteY2" fmla="*/ 90293 h 560695"/>
                <a:gd name="connsiteX3" fmla="*/ 1401394 w 2427142"/>
                <a:gd name="connsiteY3" fmla="*/ 43267 h 560695"/>
                <a:gd name="connsiteX4" fmla="*/ 2351213 w 2427142"/>
                <a:gd name="connsiteY4" fmla="*/ 2175 h 560695"/>
                <a:gd name="connsiteX5" fmla="*/ 2369793 w 2427142"/>
                <a:gd name="connsiteY5" fmla="*/ 5796 h 560695"/>
                <a:gd name="connsiteX0" fmla="*/ 19455 w 2838909"/>
                <a:gd name="connsiteY0" fmla="*/ 508403 h 561343"/>
                <a:gd name="connsiteX1" fmla="*/ 707504 w 2838909"/>
                <a:gd name="connsiteY1" fmla="*/ 175413 h 561343"/>
                <a:gd name="connsiteX2" fmla="*/ 1012162 w 2838909"/>
                <a:gd name="connsiteY2" fmla="*/ 90941 h 561343"/>
                <a:gd name="connsiteX3" fmla="*/ 1401394 w 2838909"/>
                <a:gd name="connsiteY3" fmla="*/ 43915 h 561343"/>
                <a:gd name="connsiteX4" fmla="*/ 2351213 w 2838909"/>
                <a:gd name="connsiteY4" fmla="*/ 2823 h 561343"/>
                <a:gd name="connsiteX5" fmla="*/ 2838909 w 2838909"/>
                <a:gd name="connsiteY5" fmla="*/ 3287 h 561343"/>
                <a:gd name="connsiteX0" fmla="*/ 19455 w 2875034"/>
                <a:gd name="connsiteY0" fmla="*/ 508403 h 561343"/>
                <a:gd name="connsiteX1" fmla="*/ 707504 w 2875034"/>
                <a:gd name="connsiteY1" fmla="*/ 175413 h 561343"/>
                <a:gd name="connsiteX2" fmla="*/ 1012162 w 2875034"/>
                <a:gd name="connsiteY2" fmla="*/ 90941 h 561343"/>
                <a:gd name="connsiteX3" fmla="*/ 1401394 w 2875034"/>
                <a:gd name="connsiteY3" fmla="*/ 43915 h 561343"/>
                <a:gd name="connsiteX4" fmla="*/ 2351213 w 2875034"/>
                <a:gd name="connsiteY4" fmla="*/ 2823 h 561343"/>
                <a:gd name="connsiteX5" fmla="*/ 2838909 w 2875034"/>
                <a:gd name="connsiteY5" fmla="*/ 3287 h 561343"/>
                <a:gd name="connsiteX6" fmla="*/ 2838909 w 2875034"/>
                <a:gd name="connsiteY6" fmla="*/ 6444 h 561343"/>
                <a:gd name="connsiteX0" fmla="*/ 19455 w 3250111"/>
                <a:gd name="connsiteY0" fmla="*/ 508403 h 561343"/>
                <a:gd name="connsiteX1" fmla="*/ 707504 w 3250111"/>
                <a:gd name="connsiteY1" fmla="*/ 175413 h 561343"/>
                <a:gd name="connsiteX2" fmla="*/ 1012162 w 3250111"/>
                <a:gd name="connsiteY2" fmla="*/ 90941 h 561343"/>
                <a:gd name="connsiteX3" fmla="*/ 1401394 w 3250111"/>
                <a:gd name="connsiteY3" fmla="*/ 43915 h 561343"/>
                <a:gd name="connsiteX4" fmla="*/ 2351213 w 3250111"/>
                <a:gd name="connsiteY4" fmla="*/ 2823 h 561343"/>
                <a:gd name="connsiteX5" fmla="*/ 2838909 w 3250111"/>
                <a:gd name="connsiteY5" fmla="*/ 3287 h 561343"/>
                <a:gd name="connsiteX6" fmla="*/ 3250111 w 3250111"/>
                <a:gd name="connsiteY6" fmla="*/ 9601 h 561343"/>
                <a:gd name="connsiteX0" fmla="*/ 0 w 2542607"/>
                <a:gd name="connsiteY0" fmla="*/ 175413 h 175413"/>
                <a:gd name="connsiteX1" fmla="*/ 304658 w 2542607"/>
                <a:gd name="connsiteY1" fmla="*/ 90941 h 175413"/>
                <a:gd name="connsiteX2" fmla="*/ 693890 w 2542607"/>
                <a:gd name="connsiteY2" fmla="*/ 43915 h 175413"/>
                <a:gd name="connsiteX3" fmla="*/ 1643709 w 2542607"/>
                <a:gd name="connsiteY3" fmla="*/ 2823 h 175413"/>
                <a:gd name="connsiteX4" fmla="*/ 2131405 w 2542607"/>
                <a:gd name="connsiteY4" fmla="*/ 3287 h 175413"/>
                <a:gd name="connsiteX5" fmla="*/ 2542607 w 2542607"/>
                <a:gd name="connsiteY5" fmla="*/ 9601 h 175413"/>
                <a:gd name="connsiteX0" fmla="*/ 0 w 3249178"/>
                <a:gd name="connsiteY0" fmla="*/ 551078 h 551078"/>
                <a:gd name="connsiteX1" fmla="*/ 1011229 w 3249178"/>
                <a:gd name="connsiteY1" fmla="*/ 90941 h 551078"/>
                <a:gd name="connsiteX2" fmla="*/ 1400461 w 3249178"/>
                <a:gd name="connsiteY2" fmla="*/ 43915 h 551078"/>
                <a:gd name="connsiteX3" fmla="*/ 2350280 w 3249178"/>
                <a:gd name="connsiteY3" fmla="*/ 2823 h 551078"/>
                <a:gd name="connsiteX4" fmla="*/ 2837976 w 3249178"/>
                <a:gd name="connsiteY4" fmla="*/ 3287 h 551078"/>
                <a:gd name="connsiteX5" fmla="*/ 3249178 w 3249178"/>
                <a:gd name="connsiteY5" fmla="*/ 9601 h 551078"/>
                <a:gd name="connsiteX0" fmla="*/ 0 w 3249178"/>
                <a:gd name="connsiteY0" fmla="*/ 551078 h 551078"/>
                <a:gd name="connsiteX1" fmla="*/ 1040187 w 3249178"/>
                <a:gd name="connsiteY1" fmla="*/ 106725 h 551078"/>
                <a:gd name="connsiteX2" fmla="*/ 1400461 w 3249178"/>
                <a:gd name="connsiteY2" fmla="*/ 43915 h 551078"/>
                <a:gd name="connsiteX3" fmla="*/ 2350280 w 3249178"/>
                <a:gd name="connsiteY3" fmla="*/ 2823 h 551078"/>
                <a:gd name="connsiteX4" fmla="*/ 2837976 w 3249178"/>
                <a:gd name="connsiteY4" fmla="*/ 3287 h 551078"/>
                <a:gd name="connsiteX5" fmla="*/ 3249178 w 3249178"/>
                <a:gd name="connsiteY5" fmla="*/ 9601 h 551078"/>
                <a:gd name="connsiteX0" fmla="*/ 0 w 3249178"/>
                <a:gd name="connsiteY0" fmla="*/ 551078 h 551078"/>
                <a:gd name="connsiteX1" fmla="*/ 1040187 w 3249178"/>
                <a:gd name="connsiteY1" fmla="*/ 106725 h 551078"/>
                <a:gd name="connsiteX2" fmla="*/ 1400461 w 3249178"/>
                <a:gd name="connsiteY2" fmla="*/ 43915 h 551078"/>
                <a:gd name="connsiteX3" fmla="*/ 2350280 w 3249178"/>
                <a:gd name="connsiteY3" fmla="*/ 2823 h 551078"/>
                <a:gd name="connsiteX4" fmla="*/ 2837976 w 3249178"/>
                <a:gd name="connsiteY4" fmla="*/ 3287 h 551078"/>
                <a:gd name="connsiteX5" fmla="*/ 3249178 w 3249178"/>
                <a:gd name="connsiteY5" fmla="*/ 9601 h 551078"/>
                <a:gd name="connsiteX0" fmla="*/ 0 w 3249178"/>
                <a:gd name="connsiteY0" fmla="*/ 551078 h 551078"/>
                <a:gd name="connsiteX1" fmla="*/ 1040187 w 3249178"/>
                <a:gd name="connsiteY1" fmla="*/ 106725 h 551078"/>
                <a:gd name="connsiteX2" fmla="*/ 1400461 w 3249178"/>
                <a:gd name="connsiteY2" fmla="*/ 43915 h 551078"/>
                <a:gd name="connsiteX3" fmla="*/ 2350280 w 3249178"/>
                <a:gd name="connsiteY3" fmla="*/ 2823 h 551078"/>
                <a:gd name="connsiteX4" fmla="*/ 2837976 w 3249178"/>
                <a:gd name="connsiteY4" fmla="*/ 3287 h 551078"/>
                <a:gd name="connsiteX5" fmla="*/ 3249178 w 3249178"/>
                <a:gd name="connsiteY5" fmla="*/ 9601 h 551078"/>
                <a:gd name="connsiteX0" fmla="*/ 0 w 3249178"/>
                <a:gd name="connsiteY0" fmla="*/ 551078 h 551078"/>
                <a:gd name="connsiteX1" fmla="*/ 1040187 w 3249178"/>
                <a:gd name="connsiteY1" fmla="*/ 106725 h 551078"/>
                <a:gd name="connsiteX2" fmla="*/ 1412045 w 3249178"/>
                <a:gd name="connsiteY2" fmla="*/ 34444 h 551078"/>
                <a:gd name="connsiteX3" fmla="*/ 2350280 w 3249178"/>
                <a:gd name="connsiteY3" fmla="*/ 2823 h 551078"/>
                <a:gd name="connsiteX4" fmla="*/ 2837976 w 3249178"/>
                <a:gd name="connsiteY4" fmla="*/ 3287 h 551078"/>
                <a:gd name="connsiteX5" fmla="*/ 3249178 w 3249178"/>
                <a:gd name="connsiteY5" fmla="*/ 9601 h 551078"/>
                <a:gd name="connsiteX0" fmla="*/ 0 w 3249178"/>
                <a:gd name="connsiteY0" fmla="*/ 551078 h 551078"/>
                <a:gd name="connsiteX1" fmla="*/ 1040187 w 3249178"/>
                <a:gd name="connsiteY1" fmla="*/ 106725 h 551078"/>
                <a:gd name="connsiteX2" fmla="*/ 1412045 w 3249178"/>
                <a:gd name="connsiteY2" fmla="*/ 34444 h 551078"/>
                <a:gd name="connsiteX3" fmla="*/ 2350280 w 3249178"/>
                <a:gd name="connsiteY3" fmla="*/ 2823 h 551078"/>
                <a:gd name="connsiteX4" fmla="*/ 2837976 w 3249178"/>
                <a:gd name="connsiteY4" fmla="*/ 3287 h 551078"/>
                <a:gd name="connsiteX5" fmla="*/ 3249178 w 3249178"/>
                <a:gd name="connsiteY5" fmla="*/ 9601 h 551078"/>
                <a:gd name="connsiteX0" fmla="*/ 0 w 3249178"/>
                <a:gd name="connsiteY0" fmla="*/ 551078 h 551078"/>
                <a:gd name="connsiteX1" fmla="*/ 1051770 w 3249178"/>
                <a:gd name="connsiteY1" fmla="*/ 116196 h 551078"/>
                <a:gd name="connsiteX2" fmla="*/ 1412045 w 3249178"/>
                <a:gd name="connsiteY2" fmla="*/ 34444 h 551078"/>
                <a:gd name="connsiteX3" fmla="*/ 2350280 w 3249178"/>
                <a:gd name="connsiteY3" fmla="*/ 2823 h 551078"/>
                <a:gd name="connsiteX4" fmla="*/ 2837976 w 3249178"/>
                <a:gd name="connsiteY4" fmla="*/ 3287 h 551078"/>
                <a:gd name="connsiteX5" fmla="*/ 3249178 w 3249178"/>
                <a:gd name="connsiteY5" fmla="*/ 9601 h 551078"/>
                <a:gd name="connsiteX0" fmla="*/ 0 w 3249178"/>
                <a:gd name="connsiteY0" fmla="*/ 551078 h 551078"/>
                <a:gd name="connsiteX1" fmla="*/ 1051770 w 3249178"/>
                <a:gd name="connsiteY1" fmla="*/ 116196 h 551078"/>
                <a:gd name="connsiteX2" fmla="*/ 1412045 w 3249178"/>
                <a:gd name="connsiteY2" fmla="*/ 34444 h 551078"/>
                <a:gd name="connsiteX3" fmla="*/ 2350280 w 3249178"/>
                <a:gd name="connsiteY3" fmla="*/ 2823 h 551078"/>
                <a:gd name="connsiteX4" fmla="*/ 2837976 w 3249178"/>
                <a:gd name="connsiteY4" fmla="*/ 3287 h 551078"/>
                <a:gd name="connsiteX5" fmla="*/ 3249178 w 3249178"/>
                <a:gd name="connsiteY5" fmla="*/ 9601 h 551078"/>
                <a:gd name="connsiteX0" fmla="*/ 0 w 3249178"/>
                <a:gd name="connsiteY0" fmla="*/ 552766 h 552766"/>
                <a:gd name="connsiteX1" fmla="*/ 1051770 w 3249178"/>
                <a:gd name="connsiteY1" fmla="*/ 117884 h 552766"/>
                <a:gd name="connsiteX2" fmla="*/ 1429419 w 3249178"/>
                <a:gd name="connsiteY2" fmla="*/ 10877 h 552766"/>
                <a:gd name="connsiteX3" fmla="*/ 2350280 w 3249178"/>
                <a:gd name="connsiteY3" fmla="*/ 4511 h 552766"/>
                <a:gd name="connsiteX4" fmla="*/ 2837976 w 3249178"/>
                <a:gd name="connsiteY4" fmla="*/ 4975 h 552766"/>
                <a:gd name="connsiteX5" fmla="*/ 3249178 w 3249178"/>
                <a:gd name="connsiteY5" fmla="*/ 11289 h 552766"/>
                <a:gd name="connsiteX0" fmla="*/ 0 w 3249178"/>
                <a:gd name="connsiteY0" fmla="*/ 583632 h 583632"/>
                <a:gd name="connsiteX1" fmla="*/ 1051770 w 3249178"/>
                <a:gd name="connsiteY1" fmla="*/ 148750 h 583632"/>
                <a:gd name="connsiteX2" fmla="*/ 1429419 w 3249178"/>
                <a:gd name="connsiteY2" fmla="*/ 41743 h 583632"/>
                <a:gd name="connsiteX3" fmla="*/ 2263407 w 3249178"/>
                <a:gd name="connsiteY3" fmla="*/ 651 h 583632"/>
                <a:gd name="connsiteX4" fmla="*/ 2837976 w 3249178"/>
                <a:gd name="connsiteY4" fmla="*/ 35841 h 583632"/>
                <a:gd name="connsiteX5" fmla="*/ 3249178 w 3249178"/>
                <a:gd name="connsiteY5" fmla="*/ 42155 h 583632"/>
                <a:gd name="connsiteX0" fmla="*/ 0 w 3249178"/>
                <a:gd name="connsiteY0" fmla="*/ 583632 h 583632"/>
                <a:gd name="connsiteX1" fmla="*/ 1051770 w 3249178"/>
                <a:gd name="connsiteY1" fmla="*/ 148750 h 583632"/>
                <a:gd name="connsiteX2" fmla="*/ 1429419 w 3249178"/>
                <a:gd name="connsiteY2" fmla="*/ 41743 h 583632"/>
                <a:gd name="connsiteX3" fmla="*/ 2263407 w 3249178"/>
                <a:gd name="connsiteY3" fmla="*/ 651 h 583632"/>
                <a:gd name="connsiteX4" fmla="*/ 2837976 w 3249178"/>
                <a:gd name="connsiteY4" fmla="*/ 35841 h 583632"/>
                <a:gd name="connsiteX5" fmla="*/ 3249178 w 3249178"/>
                <a:gd name="connsiteY5" fmla="*/ 42155 h 583632"/>
                <a:gd name="connsiteX0" fmla="*/ 0 w 3249178"/>
                <a:gd name="connsiteY0" fmla="*/ 583632 h 583632"/>
                <a:gd name="connsiteX1" fmla="*/ 1051770 w 3249178"/>
                <a:gd name="connsiteY1" fmla="*/ 148750 h 583632"/>
                <a:gd name="connsiteX2" fmla="*/ 1429419 w 3249178"/>
                <a:gd name="connsiteY2" fmla="*/ 41743 h 583632"/>
                <a:gd name="connsiteX3" fmla="*/ 2263407 w 3249178"/>
                <a:gd name="connsiteY3" fmla="*/ 651 h 583632"/>
                <a:gd name="connsiteX4" fmla="*/ 2837976 w 3249178"/>
                <a:gd name="connsiteY4" fmla="*/ 35841 h 583632"/>
                <a:gd name="connsiteX5" fmla="*/ 3249178 w 3249178"/>
                <a:gd name="connsiteY5" fmla="*/ 42155 h 583632"/>
                <a:gd name="connsiteX0" fmla="*/ 0 w 3249178"/>
                <a:gd name="connsiteY0" fmla="*/ 596116 h 596116"/>
                <a:gd name="connsiteX1" fmla="*/ 1051770 w 3249178"/>
                <a:gd name="connsiteY1" fmla="*/ 161234 h 596116"/>
                <a:gd name="connsiteX2" fmla="*/ 1429419 w 3249178"/>
                <a:gd name="connsiteY2" fmla="*/ 54227 h 596116"/>
                <a:gd name="connsiteX3" fmla="*/ 2269199 w 3249178"/>
                <a:gd name="connsiteY3" fmla="*/ 508 h 596116"/>
                <a:gd name="connsiteX4" fmla="*/ 2837976 w 3249178"/>
                <a:gd name="connsiteY4" fmla="*/ 48325 h 596116"/>
                <a:gd name="connsiteX5" fmla="*/ 3249178 w 3249178"/>
                <a:gd name="connsiteY5" fmla="*/ 54639 h 596116"/>
                <a:gd name="connsiteX0" fmla="*/ 0 w 3249178"/>
                <a:gd name="connsiteY0" fmla="*/ 601742 h 601742"/>
                <a:gd name="connsiteX1" fmla="*/ 1051770 w 3249178"/>
                <a:gd name="connsiteY1" fmla="*/ 166860 h 601742"/>
                <a:gd name="connsiteX2" fmla="*/ 1429419 w 3249178"/>
                <a:gd name="connsiteY2" fmla="*/ 59853 h 601742"/>
                <a:gd name="connsiteX3" fmla="*/ 2269199 w 3249178"/>
                <a:gd name="connsiteY3" fmla="*/ 6134 h 601742"/>
                <a:gd name="connsiteX4" fmla="*/ 2837976 w 3249178"/>
                <a:gd name="connsiteY4" fmla="*/ 285 h 601742"/>
                <a:gd name="connsiteX5" fmla="*/ 3249178 w 3249178"/>
                <a:gd name="connsiteY5" fmla="*/ 60265 h 601742"/>
                <a:gd name="connsiteX0" fmla="*/ 0 w 3272344"/>
                <a:gd name="connsiteY0" fmla="*/ 607771 h 607771"/>
                <a:gd name="connsiteX1" fmla="*/ 1051770 w 3272344"/>
                <a:gd name="connsiteY1" fmla="*/ 172889 h 607771"/>
                <a:gd name="connsiteX2" fmla="*/ 1429419 w 3272344"/>
                <a:gd name="connsiteY2" fmla="*/ 65882 h 607771"/>
                <a:gd name="connsiteX3" fmla="*/ 2269199 w 3272344"/>
                <a:gd name="connsiteY3" fmla="*/ 12163 h 607771"/>
                <a:gd name="connsiteX4" fmla="*/ 2837976 w 3272344"/>
                <a:gd name="connsiteY4" fmla="*/ 6314 h 607771"/>
                <a:gd name="connsiteX5" fmla="*/ 3272344 w 3272344"/>
                <a:gd name="connsiteY5" fmla="*/ 0 h 607771"/>
                <a:gd name="connsiteX0" fmla="*/ 0 w 3278135"/>
                <a:gd name="connsiteY0" fmla="*/ 604614 h 604614"/>
                <a:gd name="connsiteX1" fmla="*/ 1051770 w 3278135"/>
                <a:gd name="connsiteY1" fmla="*/ 169732 h 604614"/>
                <a:gd name="connsiteX2" fmla="*/ 1429419 w 3278135"/>
                <a:gd name="connsiteY2" fmla="*/ 62725 h 604614"/>
                <a:gd name="connsiteX3" fmla="*/ 2269199 w 3278135"/>
                <a:gd name="connsiteY3" fmla="*/ 9006 h 604614"/>
                <a:gd name="connsiteX4" fmla="*/ 2837976 w 3278135"/>
                <a:gd name="connsiteY4" fmla="*/ 3157 h 604614"/>
                <a:gd name="connsiteX5" fmla="*/ 3278135 w 3278135"/>
                <a:gd name="connsiteY5" fmla="*/ 0 h 604614"/>
                <a:gd name="connsiteX0" fmla="*/ 0 w 3278135"/>
                <a:gd name="connsiteY0" fmla="*/ 604614 h 604614"/>
                <a:gd name="connsiteX1" fmla="*/ 1051770 w 3278135"/>
                <a:gd name="connsiteY1" fmla="*/ 169732 h 604614"/>
                <a:gd name="connsiteX2" fmla="*/ 1429419 w 3278135"/>
                <a:gd name="connsiteY2" fmla="*/ 62725 h 604614"/>
                <a:gd name="connsiteX3" fmla="*/ 2269199 w 3278135"/>
                <a:gd name="connsiteY3" fmla="*/ 9006 h 604614"/>
                <a:gd name="connsiteX4" fmla="*/ 2837976 w 3278135"/>
                <a:gd name="connsiteY4" fmla="*/ 3157 h 604614"/>
                <a:gd name="connsiteX5" fmla="*/ 3278135 w 3278135"/>
                <a:gd name="connsiteY5" fmla="*/ 0 h 604614"/>
                <a:gd name="connsiteX0" fmla="*/ 0 w 3278135"/>
                <a:gd name="connsiteY0" fmla="*/ 634190 h 634190"/>
                <a:gd name="connsiteX1" fmla="*/ 1051770 w 3278135"/>
                <a:gd name="connsiteY1" fmla="*/ 199308 h 634190"/>
                <a:gd name="connsiteX2" fmla="*/ 1429419 w 3278135"/>
                <a:gd name="connsiteY2" fmla="*/ 92301 h 634190"/>
                <a:gd name="connsiteX3" fmla="*/ 2274989 w 3278135"/>
                <a:gd name="connsiteY3" fmla="*/ 700 h 634190"/>
                <a:gd name="connsiteX4" fmla="*/ 2837976 w 3278135"/>
                <a:gd name="connsiteY4" fmla="*/ 32733 h 634190"/>
                <a:gd name="connsiteX5" fmla="*/ 3278135 w 3278135"/>
                <a:gd name="connsiteY5" fmla="*/ 29576 h 634190"/>
                <a:gd name="connsiteX0" fmla="*/ 0 w 3278135"/>
                <a:gd name="connsiteY0" fmla="*/ 661455 h 661455"/>
                <a:gd name="connsiteX1" fmla="*/ 1051770 w 3278135"/>
                <a:gd name="connsiteY1" fmla="*/ 226573 h 661455"/>
                <a:gd name="connsiteX2" fmla="*/ 1429419 w 3278135"/>
                <a:gd name="connsiteY2" fmla="*/ 119566 h 661455"/>
                <a:gd name="connsiteX3" fmla="*/ 2274989 w 3278135"/>
                <a:gd name="connsiteY3" fmla="*/ 27965 h 661455"/>
                <a:gd name="connsiteX4" fmla="*/ 2670020 w 3278135"/>
                <a:gd name="connsiteY4" fmla="*/ 18 h 661455"/>
                <a:gd name="connsiteX5" fmla="*/ 3278135 w 3278135"/>
                <a:gd name="connsiteY5" fmla="*/ 56841 h 661455"/>
                <a:gd name="connsiteX0" fmla="*/ 0 w 3249177"/>
                <a:gd name="connsiteY0" fmla="*/ 683535 h 683535"/>
                <a:gd name="connsiteX1" fmla="*/ 1051770 w 3249177"/>
                <a:gd name="connsiteY1" fmla="*/ 248653 h 683535"/>
                <a:gd name="connsiteX2" fmla="*/ 1429419 w 3249177"/>
                <a:gd name="connsiteY2" fmla="*/ 141646 h 683535"/>
                <a:gd name="connsiteX3" fmla="*/ 2274989 w 3249177"/>
                <a:gd name="connsiteY3" fmla="*/ 50045 h 683535"/>
                <a:gd name="connsiteX4" fmla="*/ 2670020 w 3249177"/>
                <a:gd name="connsiteY4" fmla="*/ 22098 h 683535"/>
                <a:gd name="connsiteX5" fmla="*/ 3249177 w 3249177"/>
                <a:gd name="connsiteY5" fmla="*/ 0 h 683535"/>
                <a:gd name="connsiteX0" fmla="*/ 0 w 3249177"/>
                <a:gd name="connsiteY0" fmla="*/ 683535 h 683535"/>
                <a:gd name="connsiteX1" fmla="*/ 1051770 w 3249177"/>
                <a:gd name="connsiteY1" fmla="*/ 248653 h 683535"/>
                <a:gd name="connsiteX2" fmla="*/ 1452586 w 3249177"/>
                <a:gd name="connsiteY2" fmla="*/ 154273 h 683535"/>
                <a:gd name="connsiteX3" fmla="*/ 2274989 w 3249177"/>
                <a:gd name="connsiteY3" fmla="*/ 50045 h 683535"/>
                <a:gd name="connsiteX4" fmla="*/ 2670020 w 3249177"/>
                <a:gd name="connsiteY4" fmla="*/ 22098 h 683535"/>
                <a:gd name="connsiteX5" fmla="*/ 3249177 w 3249177"/>
                <a:gd name="connsiteY5" fmla="*/ 0 h 683535"/>
                <a:gd name="connsiteX0" fmla="*/ 0 w 3249177"/>
                <a:gd name="connsiteY0" fmla="*/ 683535 h 683535"/>
                <a:gd name="connsiteX1" fmla="*/ 1051771 w 3249177"/>
                <a:gd name="connsiteY1" fmla="*/ 258123 h 683535"/>
                <a:gd name="connsiteX2" fmla="*/ 1452586 w 3249177"/>
                <a:gd name="connsiteY2" fmla="*/ 154273 h 683535"/>
                <a:gd name="connsiteX3" fmla="*/ 2274989 w 3249177"/>
                <a:gd name="connsiteY3" fmla="*/ 50045 h 683535"/>
                <a:gd name="connsiteX4" fmla="*/ 2670020 w 3249177"/>
                <a:gd name="connsiteY4" fmla="*/ 22098 h 683535"/>
                <a:gd name="connsiteX5" fmla="*/ 3249177 w 3249177"/>
                <a:gd name="connsiteY5" fmla="*/ 0 h 683535"/>
                <a:gd name="connsiteX0" fmla="*/ 0 w 3249177"/>
                <a:gd name="connsiteY0" fmla="*/ 683535 h 683535"/>
                <a:gd name="connsiteX1" fmla="*/ 1051771 w 3249177"/>
                <a:gd name="connsiteY1" fmla="*/ 258123 h 683535"/>
                <a:gd name="connsiteX2" fmla="*/ 1452586 w 3249177"/>
                <a:gd name="connsiteY2" fmla="*/ 154273 h 683535"/>
                <a:gd name="connsiteX3" fmla="*/ 2274989 w 3249177"/>
                <a:gd name="connsiteY3" fmla="*/ 50045 h 683535"/>
                <a:gd name="connsiteX4" fmla="*/ 2670020 w 3249177"/>
                <a:gd name="connsiteY4" fmla="*/ 22098 h 683535"/>
                <a:gd name="connsiteX5" fmla="*/ 3249177 w 3249177"/>
                <a:gd name="connsiteY5" fmla="*/ 0 h 683535"/>
                <a:gd name="connsiteX0" fmla="*/ 0 w 3249177"/>
                <a:gd name="connsiteY0" fmla="*/ 683535 h 683535"/>
                <a:gd name="connsiteX1" fmla="*/ 1051771 w 3249177"/>
                <a:gd name="connsiteY1" fmla="*/ 258123 h 683535"/>
                <a:gd name="connsiteX2" fmla="*/ 1452586 w 3249177"/>
                <a:gd name="connsiteY2" fmla="*/ 154273 h 683535"/>
                <a:gd name="connsiteX3" fmla="*/ 2274989 w 3249177"/>
                <a:gd name="connsiteY3" fmla="*/ 50045 h 683535"/>
                <a:gd name="connsiteX4" fmla="*/ 2670020 w 3249177"/>
                <a:gd name="connsiteY4" fmla="*/ 22098 h 683535"/>
                <a:gd name="connsiteX5" fmla="*/ 3249177 w 3249177"/>
                <a:gd name="connsiteY5" fmla="*/ 0 h 683535"/>
                <a:gd name="connsiteX0" fmla="*/ 0 w 3249177"/>
                <a:gd name="connsiteY0" fmla="*/ 683535 h 683535"/>
                <a:gd name="connsiteX1" fmla="*/ 1051771 w 3249177"/>
                <a:gd name="connsiteY1" fmla="*/ 258123 h 683535"/>
                <a:gd name="connsiteX2" fmla="*/ 1452586 w 3249177"/>
                <a:gd name="connsiteY2" fmla="*/ 154273 h 683535"/>
                <a:gd name="connsiteX3" fmla="*/ 2274989 w 3249177"/>
                <a:gd name="connsiteY3" fmla="*/ 50045 h 683535"/>
                <a:gd name="connsiteX4" fmla="*/ 2670020 w 3249177"/>
                <a:gd name="connsiteY4" fmla="*/ 22098 h 683535"/>
                <a:gd name="connsiteX5" fmla="*/ 3249177 w 3249177"/>
                <a:gd name="connsiteY5" fmla="*/ 0 h 683535"/>
                <a:gd name="connsiteX0" fmla="*/ 0 w 3249177"/>
                <a:gd name="connsiteY0" fmla="*/ 683535 h 683535"/>
                <a:gd name="connsiteX1" fmla="*/ 1051771 w 3249177"/>
                <a:gd name="connsiteY1" fmla="*/ 258123 h 683535"/>
                <a:gd name="connsiteX2" fmla="*/ 1452586 w 3249177"/>
                <a:gd name="connsiteY2" fmla="*/ 154273 h 683535"/>
                <a:gd name="connsiteX3" fmla="*/ 2274989 w 3249177"/>
                <a:gd name="connsiteY3" fmla="*/ 50045 h 683535"/>
                <a:gd name="connsiteX4" fmla="*/ 2687396 w 3249177"/>
                <a:gd name="connsiteY4" fmla="*/ 25255 h 683535"/>
                <a:gd name="connsiteX5" fmla="*/ 3249177 w 3249177"/>
                <a:gd name="connsiteY5" fmla="*/ 0 h 683535"/>
                <a:gd name="connsiteX0" fmla="*/ 0 w 3249177"/>
                <a:gd name="connsiteY0" fmla="*/ 683535 h 683535"/>
                <a:gd name="connsiteX1" fmla="*/ 1051771 w 3249177"/>
                <a:gd name="connsiteY1" fmla="*/ 258123 h 683535"/>
                <a:gd name="connsiteX2" fmla="*/ 1452586 w 3249177"/>
                <a:gd name="connsiteY2" fmla="*/ 154273 h 683535"/>
                <a:gd name="connsiteX3" fmla="*/ 2274989 w 3249177"/>
                <a:gd name="connsiteY3" fmla="*/ 50045 h 683535"/>
                <a:gd name="connsiteX4" fmla="*/ 2687396 w 3249177"/>
                <a:gd name="connsiteY4" fmla="*/ 25255 h 683535"/>
                <a:gd name="connsiteX5" fmla="*/ 3249177 w 3249177"/>
                <a:gd name="connsiteY5" fmla="*/ 0 h 683535"/>
                <a:gd name="connsiteX0" fmla="*/ 0 w 3249177"/>
                <a:gd name="connsiteY0" fmla="*/ 683535 h 683535"/>
                <a:gd name="connsiteX1" fmla="*/ 1051771 w 3249177"/>
                <a:gd name="connsiteY1" fmla="*/ 258123 h 683535"/>
                <a:gd name="connsiteX2" fmla="*/ 1452586 w 3249177"/>
                <a:gd name="connsiteY2" fmla="*/ 154273 h 683535"/>
                <a:gd name="connsiteX3" fmla="*/ 2269198 w 3249177"/>
                <a:gd name="connsiteY3" fmla="*/ 43731 h 683535"/>
                <a:gd name="connsiteX4" fmla="*/ 2687396 w 3249177"/>
                <a:gd name="connsiteY4" fmla="*/ 25255 h 683535"/>
                <a:gd name="connsiteX5" fmla="*/ 3249177 w 3249177"/>
                <a:gd name="connsiteY5" fmla="*/ 0 h 683535"/>
                <a:gd name="connsiteX0" fmla="*/ 0 w 3249177"/>
                <a:gd name="connsiteY0" fmla="*/ 683535 h 683535"/>
                <a:gd name="connsiteX1" fmla="*/ 1051771 w 3249177"/>
                <a:gd name="connsiteY1" fmla="*/ 258123 h 683535"/>
                <a:gd name="connsiteX2" fmla="*/ 1452586 w 3249177"/>
                <a:gd name="connsiteY2" fmla="*/ 154273 h 683535"/>
                <a:gd name="connsiteX3" fmla="*/ 2269198 w 3249177"/>
                <a:gd name="connsiteY3" fmla="*/ 43731 h 683535"/>
                <a:gd name="connsiteX4" fmla="*/ 2687396 w 3249177"/>
                <a:gd name="connsiteY4" fmla="*/ 25255 h 683535"/>
                <a:gd name="connsiteX5" fmla="*/ 3249177 w 3249177"/>
                <a:gd name="connsiteY5" fmla="*/ 0 h 683535"/>
                <a:gd name="connsiteX0" fmla="*/ 0 w 3249177"/>
                <a:gd name="connsiteY0" fmla="*/ 683535 h 683535"/>
                <a:gd name="connsiteX1" fmla="*/ 1051771 w 3249177"/>
                <a:gd name="connsiteY1" fmla="*/ 258123 h 683535"/>
                <a:gd name="connsiteX2" fmla="*/ 1452586 w 3249177"/>
                <a:gd name="connsiteY2" fmla="*/ 154273 h 683535"/>
                <a:gd name="connsiteX3" fmla="*/ 2269198 w 3249177"/>
                <a:gd name="connsiteY3" fmla="*/ 43731 h 683535"/>
                <a:gd name="connsiteX4" fmla="*/ 2687396 w 3249177"/>
                <a:gd name="connsiteY4" fmla="*/ 25255 h 683535"/>
                <a:gd name="connsiteX5" fmla="*/ 3249177 w 3249177"/>
                <a:gd name="connsiteY5" fmla="*/ 0 h 683535"/>
                <a:gd name="connsiteX0" fmla="*/ 0 w 3249177"/>
                <a:gd name="connsiteY0" fmla="*/ 683535 h 683535"/>
                <a:gd name="connsiteX1" fmla="*/ 1051771 w 3249177"/>
                <a:gd name="connsiteY1" fmla="*/ 258123 h 683535"/>
                <a:gd name="connsiteX2" fmla="*/ 1452586 w 3249177"/>
                <a:gd name="connsiteY2" fmla="*/ 154273 h 683535"/>
                <a:gd name="connsiteX3" fmla="*/ 2269198 w 3249177"/>
                <a:gd name="connsiteY3" fmla="*/ 43731 h 683535"/>
                <a:gd name="connsiteX4" fmla="*/ 2681605 w 3249177"/>
                <a:gd name="connsiteY4" fmla="*/ 18941 h 683535"/>
                <a:gd name="connsiteX5" fmla="*/ 3249177 w 3249177"/>
                <a:gd name="connsiteY5" fmla="*/ 0 h 6835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249177" h="683535">
                  <a:moveTo>
                    <a:pt x="0" y="683535"/>
                  </a:moveTo>
                  <a:cubicBezTo>
                    <a:pt x="165451" y="613958"/>
                    <a:pt x="809672" y="336862"/>
                    <a:pt x="1051771" y="258123"/>
                  </a:cubicBezTo>
                  <a:cubicBezTo>
                    <a:pt x="1293870" y="179384"/>
                    <a:pt x="1348140" y="187375"/>
                    <a:pt x="1452586" y="154273"/>
                  </a:cubicBezTo>
                  <a:cubicBezTo>
                    <a:pt x="1800282" y="99072"/>
                    <a:pt x="2120443" y="43713"/>
                    <a:pt x="2269198" y="43731"/>
                  </a:cubicBezTo>
                  <a:cubicBezTo>
                    <a:pt x="2443346" y="24945"/>
                    <a:pt x="2542206" y="25100"/>
                    <a:pt x="2681605" y="18941"/>
                  </a:cubicBezTo>
                  <a:cubicBezTo>
                    <a:pt x="2886240" y="-2104"/>
                    <a:pt x="3061917" y="8418"/>
                    <a:pt x="3249177" y="0"/>
                  </a:cubicBezTo>
                </a:path>
              </a:pathLst>
            </a:custGeom>
            <a:ln w="28575">
              <a:solidFill>
                <a:srgbClr val="C0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200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467654" y="5855343"/>
              <a:ext cx="79290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DIRTY</a:t>
              </a:r>
              <a:endParaRPr lang="en-US" sz="20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123383" y="5841521"/>
              <a:ext cx="86478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CLEAN</a:t>
              </a:r>
              <a:endParaRPr lang="en-US" sz="2000" dirty="0"/>
            </a:p>
          </p:txBody>
        </p:sp>
        <p:cxnSp>
          <p:nvCxnSpPr>
            <p:cNvPr id="14" name="Straight Connector 13"/>
            <p:cNvCxnSpPr>
              <a:stCxn id="11" idx="0"/>
            </p:cNvCxnSpPr>
            <p:nvPr/>
          </p:nvCxnSpPr>
          <p:spPr>
            <a:xfrm flipV="1">
              <a:off x="1403646" y="3748628"/>
              <a:ext cx="1801112" cy="2091022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1371917" y="4213849"/>
              <a:ext cx="3328728" cy="2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/>
                <p:cNvSpPr/>
                <p:nvPr/>
              </p:nvSpPr>
              <p:spPr>
                <a:xfrm>
                  <a:off x="951914" y="3979560"/>
                  <a:ext cx="460382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  <m:r>
                          <a:rPr lang="en-US" sz="2000" i="1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8" name="Rectangle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51914" y="3979560"/>
                  <a:ext cx="460382" cy="400110"/>
                </a:xfrm>
                <a:prstGeom prst="rect">
                  <a:avLst/>
                </a:prstGeom>
                <a:blipFill>
                  <a:blip r:embed="rId6"/>
                  <a:stretch>
                    <a:fillRect b="-1538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3173388" y="3722981"/>
                  <a:ext cx="373500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ℓ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73388" y="3722981"/>
                  <a:ext cx="373500" cy="307777"/>
                </a:xfrm>
                <a:prstGeom prst="rect">
                  <a:avLst/>
                </a:prstGeom>
                <a:blipFill>
                  <a:blip r:embed="rId7"/>
                  <a:stretch>
                    <a:fillRect l="-4918" r="-18033" b="-8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7413822" y="489758"/>
                <a:ext cx="12859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u="sng" dirty="0" smtClean="0"/>
                  <a:t>Values of</a:t>
                </a:r>
                <a14:m>
                  <m:oMath xmlns:m="http://schemas.openxmlformats.org/officeDocument/2006/math">
                    <m:r>
                      <a:rPr lang="en-US" b="0" i="0" u="sng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 u="sng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  <m:r>
                      <a:rPr lang="en-US" i="1" u="sng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u="sng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3822" y="489758"/>
                <a:ext cx="1285929" cy="369332"/>
              </a:xfrm>
              <a:prstGeom prst="rect">
                <a:avLst/>
              </a:prstGeom>
              <a:blipFill>
                <a:blip r:embed="rId8"/>
                <a:stretch>
                  <a:fillRect l="-3791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7611790" y="953150"/>
                <a:ext cx="255845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            1600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𝑚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1790" y="953150"/>
                <a:ext cx="2558456" cy="276999"/>
              </a:xfrm>
              <a:prstGeom prst="rect">
                <a:avLst/>
              </a:prstGeom>
              <a:blipFill>
                <a:blip r:embed="rId9"/>
                <a:stretch>
                  <a:fillRect l="-1909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7611790" y="1220540"/>
                <a:ext cx="251504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𝑆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              230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𝑚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1790" y="1220540"/>
                <a:ext cx="2515047" cy="276999"/>
              </a:xfrm>
              <a:prstGeom prst="rect">
                <a:avLst/>
              </a:prstGeom>
              <a:blipFill>
                <a:blip r:embed="rId10"/>
                <a:stretch>
                  <a:fillRect l="-1942" r="-1214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611790" y="1504569"/>
                <a:ext cx="1704003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                 83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𝑚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1790" y="1504569"/>
                <a:ext cx="1704003" cy="276999"/>
              </a:xfrm>
              <a:prstGeom prst="rect">
                <a:avLst/>
              </a:prstGeom>
              <a:blipFill>
                <a:blip r:embed="rId11"/>
                <a:stretch>
                  <a:fillRect l="-5018" r="-49462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7611790" y="1765904"/>
                <a:ext cx="252896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𝑏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                38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𝑚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1790" y="1765904"/>
                <a:ext cx="2528962" cy="276999"/>
              </a:xfrm>
              <a:prstGeom prst="rect">
                <a:avLst/>
              </a:prstGeom>
              <a:blipFill>
                <a:blip r:embed="rId12"/>
                <a:stretch>
                  <a:fillRect l="-1928" r="-964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611790" y="2049933"/>
                <a:ext cx="252639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𝑏𝐵𝑖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            20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𝑚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1790" y="2049933"/>
                <a:ext cx="2526396" cy="276999"/>
              </a:xfrm>
              <a:prstGeom prst="rect">
                <a:avLst/>
              </a:prstGeom>
              <a:blipFill>
                <a:blip r:embed="rId13"/>
                <a:stretch>
                  <a:fillRect l="-1932" r="-966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7611790" y="2318298"/>
                <a:ext cx="254935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𝑆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            4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𝑚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1790" y="2318298"/>
                <a:ext cx="2549352" cy="276999"/>
              </a:xfrm>
              <a:prstGeom prst="rect">
                <a:avLst/>
              </a:prstGeom>
              <a:blipFill>
                <a:blip r:embed="rId14"/>
                <a:stretch>
                  <a:fillRect l="-1914" r="-957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7587359" y="2602327"/>
                <a:ext cx="253947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𝑌𝐵𝐶𝑂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1.5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𝑚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7359" y="2602327"/>
                <a:ext cx="2539478" cy="276999"/>
              </a:xfrm>
              <a:prstGeom prst="rect">
                <a:avLst/>
              </a:prstGeom>
              <a:blipFill>
                <a:blip r:embed="rId15"/>
                <a:stretch>
                  <a:fillRect l="-1923" r="-1202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7581557" y="2870692"/>
                <a:ext cx="260981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𝑌𝐵𝐶𝑂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   0.4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𝑚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1557" y="2870692"/>
                <a:ext cx="2609817" cy="276999"/>
              </a:xfrm>
              <a:prstGeom prst="rect">
                <a:avLst/>
              </a:prstGeom>
              <a:blipFill>
                <a:blip r:embed="rId16"/>
                <a:stretch>
                  <a:fillRect l="-935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3886273" y="1412910"/>
                <a:ext cx="190808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DIRTY SC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≪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  <m:r>
                          <a:rPr lang="en-US" i="1" baseline="-25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73" y="1412910"/>
                <a:ext cx="1908086" cy="369332"/>
              </a:xfrm>
              <a:prstGeom prst="rect">
                <a:avLst/>
              </a:prstGeom>
              <a:blipFill>
                <a:blip r:embed="rId17"/>
                <a:stretch>
                  <a:fillRect l="-2875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4390008" y="2629205"/>
                <a:ext cx="1381917" cy="6455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den>
                          </m:f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  <m:r>
                                <a:rPr lang="en-US" sz="1600" i="1" baseline="-25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den>
                          </m:f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0008" y="2629205"/>
                <a:ext cx="1381917" cy="64556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/>
          <p:cNvGrpSpPr/>
          <p:nvPr/>
        </p:nvGrpSpPr>
        <p:grpSpPr>
          <a:xfrm>
            <a:off x="3854880" y="1879232"/>
            <a:ext cx="2108101" cy="663964"/>
            <a:chOff x="3205421" y="1988516"/>
            <a:chExt cx="2108101" cy="66396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4840316" y="2192044"/>
                  <a:ext cx="47320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~</a:t>
                  </a:r>
                  <a:r>
                    <a:rPr lang="en-US" dirty="0"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ℓ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40316" y="2192044"/>
                  <a:ext cx="473206" cy="369332"/>
                </a:xfrm>
                <a:prstGeom prst="rect">
                  <a:avLst/>
                </a:prstGeom>
                <a:blipFill>
                  <a:blip r:embed="rId19"/>
                  <a:stretch>
                    <a:fillRect l="-11688" t="-10000" b="-2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/>
                <p:cNvSpPr/>
                <p:nvPr/>
              </p:nvSpPr>
              <p:spPr>
                <a:xfrm>
                  <a:off x="4021439" y="1988516"/>
                  <a:ext cx="880369" cy="66396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𝜉</m:t>
                            </m:r>
                            <m:r>
                              <a:rPr lang="en-US" i="1" baseline="-25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𝜉</m:t>
                            </m:r>
                            <m:r>
                              <a:rPr lang="en-US" i="1" baseline="-25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ℓ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8" name="Rectangle 3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21439" y="1988516"/>
                  <a:ext cx="880369" cy="663964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/>
                <p:cNvSpPr txBox="1"/>
                <p:nvPr/>
              </p:nvSpPr>
              <p:spPr>
                <a:xfrm>
                  <a:off x="3205421" y="2155650"/>
                  <a:ext cx="906274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0" name="Text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05421" y="2155650"/>
                  <a:ext cx="906274" cy="369332"/>
                </a:xfrm>
                <a:prstGeom prst="rect">
                  <a:avLst/>
                </a:prstGeom>
                <a:blipFill>
                  <a:blip r:embed="rId21"/>
                  <a:stretch>
                    <a:fillRect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1025583" y="1421635"/>
                <a:ext cx="2373264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CLEAN SC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  <m:r>
                      <m:rPr>
                        <m:nor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≫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  <m:r>
                      <a:rPr lang="en-US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 smtClean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5583" y="1421635"/>
                <a:ext cx="2373264" cy="369332"/>
              </a:xfrm>
              <a:prstGeom prst="rect">
                <a:avLst/>
              </a:prstGeom>
              <a:blipFill>
                <a:blip r:embed="rId22"/>
                <a:stretch>
                  <a:fillRect l="-2051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2565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809133" y="635302"/>
            <a:ext cx="1500154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/>
              <a:t>LOCAL (London)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887861" y="1163905"/>
            <a:ext cx="2573358" cy="1635712"/>
            <a:chOff x="1445694" y="2935756"/>
            <a:chExt cx="3042067" cy="1891041"/>
          </a:xfrm>
        </p:grpSpPr>
        <p:grpSp>
          <p:nvGrpSpPr>
            <p:cNvPr id="9" name="Group 8"/>
            <p:cNvGrpSpPr/>
            <p:nvPr/>
          </p:nvGrpSpPr>
          <p:grpSpPr>
            <a:xfrm>
              <a:off x="1445694" y="2935756"/>
              <a:ext cx="3042067" cy="1891041"/>
              <a:chOff x="1149572" y="3882596"/>
              <a:chExt cx="3042067" cy="1891041"/>
            </a:xfrm>
          </p:grpSpPr>
          <p:grpSp>
            <p:nvGrpSpPr>
              <p:cNvPr id="11" name="Group 10"/>
              <p:cNvGrpSpPr/>
              <p:nvPr/>
            </p:nvGrpSpPr>
            <p:grpSpPr>
              <a:xfrm>
                <a:off x="1149572" y="3882596"/>
                <a:ext cx="3042067" cy="1891041"/>
                <a:chOff x="711475" y="6921071"/>
                <a:chExt cx="3042067" cy="1891041"/>
              </a:xfrm>
            </p:grpSpPr>
            <p:grpSp>
              <p:nvGrpSpPr>
                <p:cNvPr id="27" name="Group 26"/>
                <p:cNvGrpSpPr/>
                <p:nvPr/>
              </p:nvGrpSpPr>
              <p:grpSpPr>
                <a:xfrm>
                  <a:off x="1061575" y="6921071"/>
                  <a:ext cx="2491303" cy="1524000"/>
                  <a:chOff x="523287" y="6747893"/>
                  <a:chExt cx="2491303" cy="1524000"/>
                </a:xfrm>
              </p:grpSpPr>
              <p:cxnSp>
                <p:nvCxnSpPr>
                  <p:cNvPr id="32" name="Straight Arrow Connector 31"/>
                  <p:cNvCxnSpPr/>
                  <p:nvPr/>
                </p:nvCxnSpPr>
                <p:spPr>
                  <a:xfrm flipV="1">
                    <a:off x="559416" y="8245288"/>
                    <a:ext cx="2455174" cy="10588"/>
                  </a:xfrm>
                  <a:prstGeom prst="straightConnector1">
                    <a:avLst/>
                  </a:prstGeom>
                  <a:ln w="28575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Straight Arrow Connector 32"/>
                  <p:cNvCxnSpPr/>
                  <p:nvPr/>
                </p:nvCxnSpPr>
                <p:spPr>
                  <a:xfrm flipH="1" flipV="1">
                    <a:off x="523287" y="6747893"/>
                    <a:ext cx="36129" cy="1524000"/>
                  </a:xfrm>
                  <a:prstGeom prst="straightConnector1">
                    <a:avLst/>
                  </a:prstGeom>
                  <a:ln w="28575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4" name="Freeform 33"/>
                  <p:cNvSpPr/>
                  <p:nvPr/>
                </p:nvSpPr>
                <p:spPr>
                  <a:xfrm>
                    <a:off x="596795" y="6944610"/>
                    <a:ext cx="2211293" cy="1216403"/>
                  </a:xfrm>
                  <a:custGeom>
                    <a:avLst/>
                    <a:gdLst>
                      <a:gd name="connsiteX0" fmla="*/ 0 w 2695904"/>
                      <a:gd name="connsiteY0" fmla="*/ 0 h 1087821"/>
                      <a:gd name="connsiteX1" fmla="*/ 378373 w 2695904"/>
                      <a:gd name="connsiteY1" fmla="*/ 772511 h 1087821"/>
                      <a:gd name="connsiteX2" fmla="*/ 1229711 w 2695904"/>
                      <a:gd name="connsiteY2" fmla="*/ 1008993 h 1087821"/>
                      <a:gd name="connsiteX3" fmla="*/ 2695904 w 2695904"/>
                      <a:gd name="connsiteY3" fmla="*/ 1087821 h 1087821"/>
                      <a:gd name="connsiteX0" fmla="*/ 0 w 2695904"/>
                      <a:gd name="connsiteY0" fmla="*/ 0 h 1087821"/>
                      <a:gd name="connsiteX1" fmla="*/ 536028 w 2695904"/>
                      <a:gd name="connsiteY1" fmla="*/ 788277 h 1087821"/>
                      <a:gd name="connsiteX2" fmla="*/ 1229711 w 2695904"/>
                      <a:gd name="connsiteY2" fmla="*/ 1008993 h 1087821"/>
                      <a:gd name="connsiteX3" fmla="*/ 2695904 w 2695904"/>
                      <a:gd name="connsiteY3" fmla="*/ 1087821 h 1087821"/>
                      <a:gd name="connsiteX0" fmla="*/ 0 w 2695904"/>
                      <a:gd name="connsiteY0" fmla="*/ 0 h 1087821"/>
                      <a:gd name="connsiteX1" fmla="*/ 457201 w 2695904"/>
                      <a:gd name="connsiteY1" fmla="*/ 677918 h 1087821"/>
                      <a:gd name="connsiteX2" fmla="*/ 1229711 w 2695904"/>
                      <a:gd name="connsiteY2" fmla="*/ 1008993 h 1087821"/>
                      <a:gd name="connsiteX3" fmla="*/ 2695904 w 2695904"/>
                      <a:gd name="connsiteY3" fmla="*/ 1087821 h 1087821"/>
                      <a:gd name="connsiteX0" fmla="*/ 0 w 2695904"/>
                      <a:gd name="connsiteY0" fmla="*/ 0 h 1087821"/>
                      <a:gd name="connsiteX1" fmla="*/ 457201 w 2695904"/>
                      <a:gd name="connsiteY1" fmla="*/ 677918 h 1087821"/>
                      <a:gd name="connsiteX2" fmla="*/ 1403132 w 2695904"/>
                      <a:gd name="connsiteY2" fmla="*/ 1024758 h 1087821"/>
                      <a:gd name="connsiteX3" fmla="*/ 2695904 w 2695904"/>
                      <a:gd name="connsiteY3" fmla="*/ 1087821 h 1087821"/>
                      <a:gd name="connsiteX0" fmla="*/ 0 w 2695904"/>
                      <a:gd name="connsiteY0" fmla="*/ 0 h 1087821"/>
                      <a:gd name="connsiteX1" fmla="*/ 551794 w 2695904"/>
                      <a:gd name="connsiteY1" fmla="*/ 740980 h 1087821"/>
                      <a:gd name="connsiteX2" fmla="*/ 1403132 w 2695904"/>
                      <a:gd name="connsiteY2" fmla="*/ 1024758 h 1087821"/>
                      <a:gd name="connsiteX3" fmla="*/ 2695904 w 2695904"/>
                      <a:gd name="connsiteY3" fmla="*/ 1087821 h 1087821"/>
                      <a:gd name="connsiteX0" fmla="*/ 0 w 2695904"/>
                      <a:gd name="connsiteY0" fmla="*/ 0 h 1087821"/>
                      <a:gd name="connsiteX1" fmla="*/ 583325 w 2695904"/>
                      <a:gd name="connsiteY1" fmla="*/ 725215 h 1087821"/>
                      <a:gd name="connsiteX2" fmla="*/ 1403132 w 2695904"/>
                      <a:gd name="connsiteY2" fmla="*/ 1024758 h 1087821"/>
                      <a:gd name="connsiteX3" fmla="*/ 2695904 w 2695904"/>
                      <a:gd name="connsiteY3" fmla="*/ 1087821 h 1087821"/>
                      <a:gd name="connsiteX0" fmla="*/ 0 w 2695904"/>
                      <a:gd name="connsiteY0" fmla="*/ 0 h 1087821"/>
                      <a:gd name="connsiteX1" fmla="*/ 583325 w 2695904"/>
                      <a:gd name="connsiteY1" fmla="*/ 725215 h 1087821"/>
                      <a:gd name="connsiteX2" fmla="*/ 1466194 w 2695904"/>
                      <a:gd name="connsiteY2" fmla="*/ 1040523 h 1087821"/>
                      <a:gd name="connsiteX3" fmla="*/ 2695904 w 2695904"/>
                      <a:gd name="connsiteY3" fmla="*/ 1087821 h 10878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695904" h="1087821">
                        <a:moveTo>
                          <a:pt x="0" y="0"/>
                        </a:moveTo>
                        <a:cubicBezTo>
                          <a:pt x="86710" y="302173"/>
                          <a:pt x="338959" y="551795"/>
                          <a:pt x="583325" y="725215"/>
                        </a:cubicBezTo>
                        <a:cubicBezTo>
                          <a:pt x="827691" y="898635"/>
                          <a:pt x="1114098" y="980089"/>
                          <a:pt x="1466194" y="1040523"/>
                        </a:cubicBezTo>
                        <a:cubicBezTo>
                          <a:pt x="1818290" y="1100957"/>
                          <a:pt x="2155935" y="1074683"/>
                          <a:pt x="2695904" y="1087821"/>
                        </a:cubicBezTo>
                      </a:path>
                    </a:pathLst>
                  </a:cu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8" name="TextBox 27"/>
                    <p:cNvSpPr txBox="1"/>
                    <p:nvPr/>
                  </p:nvSpPr>
                  <p:spPr>
                    <a:xfrm>
                      <a:off x="711475" y="6936544"/>
                      <a:ext cx="201016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16" name="TextBox 1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11475" y="6936544"/>
                      <a:ext cx="201016" cy="276999"/>
                    </a:xfrm>
                    <a:prstGeom prst="rect">
                      <a:avLst/>
                    </a:prstGeom>
                    <a:blipFill>
                      <a:blip r:embed="rId7"/>
                      <a:stretch>
                        <a:fillRect l="-42857" r="-39286" b="-44118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9" name="TextBox 28"/>
                    <p:cNvSpPr txBox="1"/>
                    <p:nvPr/>
                  </p:nvSpPr>
                  <p:spPr>
                    <a:xfrm>
                      <a:off x="3570222" y="8279966"/>
                      <a:ext cx="183320" cy="276999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17" name="TextBox 1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570222" y="8279966"/>
                      <a:ext cx="183320" cy="276999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 l="-32000" r="-28000" b="-32353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cxnSp>
              <p:nvCxnSpPr>
                <p:cNvPr id="30" name="Straight Connector 29"/>
                <p:cNvCxnSpPr/>
                <p:nvPr/>
              </p:nvCxnSpPr>
              <p:spPr>
                <a:xfrm>
                  <a:off x="1791475" y="8343717"/>
                  <a:ext cx="0" cy="166872"/>
                </a:xfrm>
                <a:prstGeom prst="line">
                  <a:avLst/>
                </a:prstGeom>
                <a:ln w="28575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1" name="TextBox 30"/>
                    <p:cNvSpPr txBox="1"/>
                    <p:nvPr/>
                  </p:nvSpPr>
                  <p:spPr>
                    <a:xfrm>
                      <a:off x="1682471" y="8499212"/>
                      <a:ext cx="188511" cy="312900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oMath>
                        </m:oMathPara>
                      </a14:m>
                      <a:endParaRPr lang="en-US" baseline="-25000" dirty="0"/>
                    </a:p>
                  </p:txBody>
                </p:sp>
              </mc:Choice>
              <mc:Fallback xmlns="">
                <p:sp>
                  <p:nvSpPr>
                    <p:cNvPr id="31" name="TextBox 3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1682471" y="8499212"/>
                      <a:ext cx="188511" cy="312900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 l="-40741" r="-37037" b="-1363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grpSp>
            <p:nvGrpSpPr>
              <p:cNvPr id="12" name="Group 11"/>
              <p:cNvGrpSpPr/>
              <p:nvPr/>
            </p:nvGrpSpPr>
            <p:grpSpPr>
              <a:xfrm>
                <a:off x="1428333" y="4644597"/>
                <a:ext cx="431699" cy="1029502"/>
                <a:chOff x="1904191" y="3424217"/>
                <a:chExt cx="1880283" cy="3966322"/>
              </a:xfrm>
            </p:grpSpPr>
            <p:grpSp>
              <p:nvGrpSpPr>
                <p:cNvPr id="13" name="Group 12"/>
                <p:cNvGrpSpPr/>
                <p:nvPr/>
              </p:nvGrpSpPr>
              <p:grpSpPr>
                <a:xfrm>
                  <a:off x="1904191" y="3424217"/>
                  <a:ext cx="1880283" cy="3966322"/>
                  <a:chOff x="1058674" y="1099506"/>
                  <a:chExt cx="3023814" cy="6707835"/>
                </a:xfrm>
              </p:grpSpPr>
              <p:sp>
                <p:nvSpPr>
                  <p:cNvPr id="24" name="Oval 23"/>
                  <p:cNvSpPr>
                    <a:spLocks noChangeAspect="1"/>
                  </p:cNvSpPr>
                  <p:nvPr/>
                </p:nvSpPr>
                <p:spPr>
                  <a:xfrm>
                    <a:off x="1903671" y="1099506"/>
                    <a:ext cx="2178817" cy="2173336"/>
                  </a:xfrm>
                  <a:prstGeom prst="ellipse">
                    <a:avLst/>
                  </a:prstGeom>
                  <a:noFill/>
                  <a:ln w="12700"/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5" name="Oval 24"/>
                  <p:cNvSpPr/>
                  <p:nvPr/>
                </p:nvSpPr>
                <p:spPr>
                  <a:xfrm>
                    <a:off x="2928256" y="2130093"/>
                    <a:ext cx="126317" cy="118188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6" name="TextBox 25"/>
                  <p:cNvSpPr txBox="1"/>
                  <p:nvPr/>
                </p:nvSpPr>
                <p:spPr>
                  <a:xfrm>
                    <a:off x="1058674" y="7338881"/>
                    <a:ext cx="126328" cy="46846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endParaRPr lang="en-US" dirty="0"/>
                  </a:p>
                </p:txBody>
              </p:sp>
            </p:grpSp>
            <p:grpSp>
              <p:nvGrpSpPr>
                <p:cNvPr id="14" name="Group 13"/>
                <p:cNvGrpSpPr/>
                <p:nvPr/>
              </p:nvGrpSpPr>
              <p:grpSpPr>
                <a:xfrm>
                  <a:off x="2483227" y="3489052"/>
                  <a:ext cx="1301246" cy="1095870"/>
                  <a:chOff x="2483227" y="3489052"/>
                  <a:chExt cx="1301246" cy="1095870"/>
                </a:xfrm>
              </p:grpSpPr>
              <p:cxnSp>
                <p:nvCxnSpPr>
                  <p:cNvPr id="15" name="Straight Arrow Connector 14"/>
                  <p:cNvCxnSpPr/>
                  <p:nvPr/>
                </p:nvCxnSpPr>
                <p:spPr>
                  <a:xfrm flipV="1">
                    <a:off x="3126028" y="4062005"/>
                    <a:ext cx="658445" cy="8429"/>
                  </a:xfrm>
                  <a:prstGeom prst="straightConnector1">
                    <a:avLst/>
                  </a:prstGeom>
                  <a:ln w="1270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" name="Straight Connector 15"/>
                  <p:cNvCxnSpPr/>
                  <p:nvPr/>
                </p:nvCxnSpPr>
                <p:spPr>
                  <a:xfrm flipH="1">
                    <a:off x="2483227" y="3491209"/>
                    <a:ext cx="449941" cy="427758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" name="Straight Connector 16"/>
                  <p:cNvCxnSpPr/>
                  <p:nvPr/>
                </p:nvCxnSpPr>
                <p:spPr>
                  <a:xfrm flipH="1">
                    <a:off x="2489844" y="3489052"/>
                    <a:ext cx="660366" cy="624332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" name="Straight Connector 17"/>
                  <p:cNvCxnSpPr/>
                  <p:nvPr/>
                </p:nvCxnSpPr>
                <p:spPr>
                  <a:xfrm flipH="1">
                    <a:off x="2581676" y="3553060"/>
                    <a:ext cx="720233" cy="690018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" name="Straight Connector 18"/>
                  <p:cNvCxnSpPr/>
                  <p:nvPr/>
                </p:nvCxnSpPr>
                <p:spPr>
                  <a:xfrm flipH="1">
                    <a:off x="2743547" y="3610175"/>
                    <a:ext cx="802915" cy="780866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0" name="Straight Connector 19"/>
                  <p:cNvCxnSpPr/>
                  <p:nvPr/>
                </p:nvCxnSpPr>
                <p:spPr>
                  <a:xfrm flipH="1">
                    <a:off x="2796095" y="3736644"/>
                    <a:ext cx="767518" cy="764222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Straight Connector 20"/>
                  <p:cNvCxnSpPr/>
                  <p:nvPr/>
                </p:nvCxnSpPr>
                <p:spPr>
                  <a:xfrm flipH="1">
                    <a:off x="2932729" y="3873254"/>
                    <a:ext cx="672933" cy="691704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2" name="Straight Connector 21"/>
                  <p:cNvCxnSpPr/>
                  <p:nvPr/>
                </p:nvCxnSpPr>
                <p:spPr>
                  <a:xfrm flipH="1">
                    <a:off x="3128168" y="4023087"/>
                    <a:ext cx="549990" cy="561835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Straight Connector 22"/>
                  <p:cNvCxnSpPr/>
                  <p:nvPr/>
                </p:nvCxnSpPr>
                <p:spPr>
                  <a:xfrm flipH="1">
                    <a:off x="3337586" y="4169852"/>
                    <a:ext cx="373323" cy="395105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2131096" y="3840140"/>
                  <a:ext cx="172547" cy="27700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6" name="TextBox 7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1096" y="3840140"/>
                  <a:ext cx="172547" cy="277000"/>
                </a:xfrm>
                <a:prstGeom prst="rect">
                  <a:avLst/>
                </a:prstGeom>
                <a:blipFill>
                  <a:blip r:embed="rId10"/>
                  <a:stretch>
                    <a:fillRect l="-66667" t="-2941" r="-58333" b="-7941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5" name="Group 34"/>
          <p:cNvGrpSpPr/>
          <p:nvPr/>
        </p:nvGrpSpPr>
        <p:grpSpPr>
          <a:xfrm>
            <a:off x="4184851" y="1224734"/>
            <a:ext cx="2735862" cy="2305194"/>
            <a:chOff x="3867945" y="3881356"/>
            <a:chExt cx="3215189" cy="2740859"/>
          </a:xfrm>
        </p:grpSpPr>
        <p:cxnSp>
          <p:nvCxnSpPr>
            <p:cNvPr id="36" name="Straight Arrow Connector 35"/>
            <p:cNvCxnSpPr/>
            <p:nvPr/>
          </p:nvCxnSpPr>
          <p:spPr>
            <a:xfrm flipV="1">
              <a:off x="4413277" y="5379991"/>
              <a:ext cx="2455174" cy="10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7" name="Group 36"/>
            <p:cNvGrpSpPr/>
            <p:nvPr/>
          </p:nvGrpSpPr>
          <p:grpSpPr>
            <a:xfrm>
              <a:off x="3867945" y="3881356"/>
              <a:ext cx="3215189" cy="2740859"/>
              <a:chOff x="3853926" y="3882596"/>
              <a:chExt cx="3215189" cy="2740859"/>
            </a:xfrm>
          </p:grpSpPr>
          <p:grpSp>
            <p:nvGrpSpPr>
              <p:cNvPr id="38" name="Group 37"/>
              <p:cNvGrpSpPr/>
              <p:nvPr/>
            </p:nvGrpSpPr>
            <p:grpSpPr>
              <a:xfrm>
                <a:off x="3853926" y="4380734"/>
                <a:ext cx="1122817" cy="2242721"/>
                <a:chOff x="1904191" y="3365346"/>
                <a:chExt cx="1889703" cy="4025193"/>
              </a:xfrm>
            </p:grpSpPr>
            <p:grpSp>
              <p:nvGrpSpPr>
                <p:cNvPr id="46" name="Group 45"/>
                <p:cNvGrpSpPr/>
                <p:nvPr/>
              </p:nvGrpSpPr>
              <p:grpSpPr>
                <a:xfrm>
                  <a:off x="1904191" y="3365346"/>
                  <a:ext cx="1889703" cy="4025193"/>
                  <a:chOff x="1058674" y="999945"/>
                  <a:chExt cx="3038960" cy="6807396"/>
                </a:xfrm>
              </p:grpSpPr>
              <p:sp>
                <p:nvSpPr>
                  <p:cNvPr id="57" name="Oval 56"/>
                  <p:cNvSpPr>
                    <a:spLocks noChangeAspect="1"/>
                  </p:cNvSpPr>
                  <p:nvPr/>
                </p:nvSpPr>
                <p:spPr>
                  <a:xfrm>
                    <a:off x="1918823" y="999945"/>
                    <a:ext cx="2178811" cy="2423248"/>
                  </a:xfrm>
                  <a:prstGeom prst="ellipse">
                    <a:avLst/>
                  </a:prstGeom>
                  <a:noFill/>
                  <a:ln w="12700"/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58" name="Oval 57"/>
                  <p:cNvSpPr/>
                  <p:nvPr/>
                </p:nvSpPr>
                <p:spPr>
                  <a:xfrm>
                    <a:off x="2928256" y="2130093"/>
                    <a:ext cx="126317" cy="118188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59" name="TextBox 58"/>
                  <p:cNvSpPr txBox="1"/>
                  <p:nvPr/>
                </p:nvSpPr>
                <p:spPr>
                  <a:xfrm>
                    <a:off x="1058674" y="7338881"/>
                    <a:ext cx="126328" cy="468460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endParaRPr lang="en-US" dirty="0"/>
                  </a:p>
                </p:txBody>
              </p:sp>
            </p:grpSp>
            <p:grpSp>
              <p:nvGrpSpPr>
                <p:cNvPr id="47" name="Group 46"/>
                <p:cNvGrpSpPr/>
                <p:nvPr/>
              </p:nvGrpSpPr>
              <p:grpSpPr>
                <a:xfrm>
                  <a:off x="2483227" y="3489052"/>
                  <a:ext cx="1301246" cy="1095870"/>
                  <a:chOff x="2483227" y="3489052"/>
                  <a:chExt cx="1301246" cy="1095870"/>
                </a:xfrm>
              </p:grpSpPr>
              <p:cxnSp>
                <p:nvCxnSpPr>
                  <p:cNvPr id="48" name="Straight Arrow Connector 47"/>
                  <p:cNvCxnSpPr/>
                  <p:nvPr/>
                </p:nvCxnSpPr>
                <p:spPr>
                  <a:xfrm flipV="1">
                    <a:off x="3126028" y="4062005"/>
                    <a:ext cx="658445" cy="8429"/>
                  </a:xfrm>
                  <a:prstGeom prst="straightConnector1">
                    <a:avLst/>
                  </a:prstGeom>
                  <a:ln w="12700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" name="Straight Connector 48"/>
                  <p:cNvCxnSpPr/>
                  <p:nvPr/>
                </p:nvCxnSpPr>
                <p:spPr>
                  <a:xfrm flipH="1">
                    <a:off x="2483227" y="3491209"/>
                    <a:ext cx="449941" cy="427758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0" name="Straight Connector 49"/>
                  <p:cNvCxnSpPr/>
                  <p:nvPr/>
                </p:nvCxnSpPr>
                <p:spPr>
                  <a:xfrm flipH="1">
                    <a:off x="2489844" y="3489052"/>
                    <a:ext cx="660366" cy="624332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" name="Straight Connector 50"/>
                  <p:cNvCxnSpPr/>
                  <p:nvPr/>
                </p:nvCxnSpPr>
                <p:spPr>
                  <a:xfrm flipH="1">
                    <a:off x="2581676" y="3553060"/>
                    <a:ext cx="720233" cy="690018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2" name="Straight Connector 51"/>
                  <p:cNvCxnSpPr/>
                  <p:nvPr/>
                </p:nvCxnSpPr>
                <p:spPr>
                  <a:xfrm flipH="1">
                    <a:off x="2657454" y="3611758"/>
                    <a:ext cx="802917" cy="780867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3" name="Straight Connector 52"/>
                  <p:cNvCxnSpPr/>
                  <p:nvPr/>
                </p:nvCxnSpPr>
                <p:spPr>
                  <a:xfrm flipH="1">
                    <a:off x="2796095" y="3736644"/>
                    <a:ext cx="767518" cy="764222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4" name="Straight Connector 53"/>
                  <p:cNvCxnSpPr/>
                  <p:nvPr/>
                </p:nvCxnSpPr>
                <p:spPr>
                  <a:xfrm flipH="1">
                    <a:off x="2932729" y="3873254"/>
                    <a:ext cx="672933" cy="691704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5" name="Straight Connector 54"/>
                  <p:cNvCxnSpPr/>
                  <p:nvPr/>
                </p:nvCxnSpPr>
                <p:spPr>
                  <a:xfrm flipH="1">
                    <a:off x="3128168" y="4023087"/>
                    <a:ext cx="549990" cy="561835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6" name="Straight Connector 55"/>
                  <p:cNvCxnSpPr/>
                  <p:nvPr/>
                </p:nvCxnSpPr>
                <p:spPr>
                  <a:xfrm flipH="1">
                    <a:off x="3337586" y="4169852"/>
                    <a:ext cx="373323" cy="395105"/>
                  </a:xfrm>
                  <a:prstGeom prst="line">
                    <a:avLst/>
                  </a:prstGeom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39" name="Straight Arrow Connector 38"/>
              <p:cNvCxnSpPr/>
              <p:nvPr/>
            </p:nvCxnSpPr>
            <p:spPr>
              <a:xfrm flipH="1" flipV="1">
                <a:off x="4377148" y="3882596"/>
                <a:ext cx="36129" cy="152400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" name="Freeform 39"/>
              <p:cNvSpPr/>
              <p:nvPr/>
            </p:nvSpPr>
            <p:spPr>
              <a:xfrm>
                <a:off x="4450656" y="4079313"/>
                <a:ext cx="2211293" cy="1216403"/>
              </a:xfrm>
              <a:custGeom>
                <a:avLst/>
                <a:gdLst>
                  <a:gd name="connsiteX0" fmla="*/ 0 w 2695904"/>
                  <a:gd name="connsiteY0" fmla="*/ 0 h 1087821"/>
                  <a:gd name="connsiteX1" fmla="*/ 378373 w 2695904"/>
                  <a:gd name="connsiteY1" fmla="*/ 772511 h 1087821"/>
                  <a:gd name="connsiteX2" fmla="*/ 1229711 w 2695904"/>
                  <a:gd name="connsiteY2" fmla="*/ 1008993 h 1087821"/>
                  <a:gd name="connsiteX3" fmla="*/ 2695904 w 2695904"/>
                  <a:gd name="connsiteY3" fmla="*/ 1087821 h 1087821"/>
                  <a:gd name="connsiteX0" fmla="*/ 0 w 2695904"/>
                  <a:gd name="connsiteY0" fmla="*/ 0 h 1087821"/>
                  <a:gd name="connsiteX1" fmla="*/ 536028 w 2695904"/>
                  <a:gd name="connsiteY1" fmla="*/ 788277 h 1087821"/>
                  <a:gd name="connsiteX2" fmla="*/ 1229711 w 2695904"/>
                  <a:gd name="connsiteY2" fmla="*/ 1008993 h 1087821"/>
                  <a:gd name="connsiteX3" fmla="*/ 2695904 w 2695904"/>
                  <a:gd name="connsiteY3" fmla="*/ 1087821 h 1087821"/>
                  <a:gd name="connsiteX0" fmla="*/ 0 w 2695904"/>
                  <a:gd name="connsiteY0" fmla="*/ 0 h 1087821"/>
                  <a:gd name="connsiteX1" fmla="*/ 457201 w 2695904"/>
                  <a:gd name="connsiteY1" fmla="*/ 677918 h 1087821"/>
                  <a:gd name="connsiteX2" fmla="*/ 1229711 w 2695904"/>
                  <a:gd name="connsiteY2" fmla="*/ 1008993 h 1087821"/>
                  <a:gd name="connsiteX3" fmla="*/ 2695904 w 2695904"/>
                  <a:gd name="connsiteY3" fmla="*/ 1087821 h 1087821"/>
                  <a:gd name="connsiteX0" fmla="*/ 0 w 2695904"/>
                  <a:gd name="connsiteY0" fmla="*/ 0 h 1087821"/>
                  <a:gd name="connsiteX1" fmla="*/ 457201 w 2695904"/>
                  <a:gd name="connsiteY1" fmla="*/ 677918 h 1087821"/>
                  <a:gd name="connsiteX2" fmla="*/ 1403132 w 2695904"/>
                  <a:gd name="connsiteY2" fmla="*/ 1024758 h 1087821"/>
                  <a:gd name="connsiteX3" fmla="*/ 2695904 w 2695904"/>
                  <a:gd name="connsiteY3" fmla="*/ 1087821 h 1087821"/>
                  <a:gd name="connsiteX0" fmla="*/ 0 w 2695904"/>
                  <a:gd name="connsiteY0" fmla="*/ 0 h 1087821"/>
                  <a:gd name="connsiteX1" fmla="*/ 551794 w 2695904"/>
                  <a:gd name="connsiteY1" fmla="*/ 740980 h 1087821"/>
                  <a:gd name="connsiteX2" fmla="*/ 1403132 w 2695904"/>
                  <a:gd name="connsiteY2" fmla="*/ 1024758 h 1087821"/>
                  <a:gd name="connsiteX3" fmla="*/ 2695904 w 2695904"/>
                  <a:gd name="connsiteY3" fmla="*/ 1087821 h 1087821"/>
                  <a:gd name="connsiteX0" fmla="*/ 0 w 2695904"/>
                  <a:gd name="connsiteY0" fmla="*/ 0 h 1087821"/>
                  <a:gd name="connsiteX1" fmla="*/ 583325 w 2695904"/>
                  <a:gd name="connsiteY1" fmla="*/ 725215 h 1087821"/>
                  <a:gd name="connsiteX2" fmla="*/ 1403132 w 2695904"/>
                  <a:gd name="connsiteY2" fmla="*/ 1024758 h 1087821"/>
                  <a:gd name="connsiteX3" fmla="*/ 2695904 w 2695904"/>
                  <a:gd name="connsiteY3" fmla="*/ 1087821 h 1087821"/>
                  <a:gd name="connsiteX0" fmla="*/ 0 w 2695904"/>
                  <a:gd name="connsiteY0" fmla="*/ 0 h 1087821"/>
                  <a:gd name="connsiteX1" fmla="*/ 583325 w 2695904"/>
                  <a:gd name="connsiteY1" fmla="*/ 725215 h 1087821"/>
                  <a:gd name="connsiteX2" fmla="*/ 1466194 w 2695904"/>
                  <a:gd name="connsiteY2" fmla="*/ 1040523 h 1087821"/>
                  <a:gd name="connsiteX3" fmla="*/ 2695904 w 2695904"/>
                  <a:gd name="connsiteY3" fmla="*/ 1087821 h 10878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95904" h="1087821">
                    <a:moveTo>
                      <a:pt x="0" y="0"/>
                    </a:moveTo>
                    <a:cubicBezTo>
                      <a:pt x="86710" y="302173"/>
                      <a:pt x="338959" y="551795"/>
                      <a:pt x="583325" y="725215"/>
                    </a:cubicBezTo>
                    <a:cubicBezTo>
                      <a:pt x="827691" y="898635"/>
                      <a:pt x="1114098" y="980089"/>
                      <a:pt x="1466194" y="1040523"/>
                    </a:cubicBezTo>
                    <a:cubicBezTo>
                      <a:pt x="1818290" y="1100957"/>
                      <a:pt x="2155935" y="1074683"/>
                      <a:pt x="2695904" y="1087821"/>
                    </a:cubicBezTo>
                  </a:path>
                </a:pathLst>
              </a:cu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1" name="TextBox 40"/>
                  <p:cNvSpPr txBox="1"/>
                  <p:nvPr/>
                </p:nvSpPr>
                <p:spPr>
                  <a:xfrm>
                    <a:off x="4027048" y="3898069"/>
                    <a:ext cx="201016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71" name="TextBox 7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027048" y="3898069"/>
                    <a:ext cx="201016" cy="276999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l="-39286" r="-42857" b="-4545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6885795" y="5241491"/>
                    <a:ext cx="183320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72" name="TextBox 7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85795" y="5241491"/>
                    <a:ext cx="183320" cy="276999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30769" r="-23077" b="-3636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43" name="Straight Connector 42"/>
              <p:cNvCxnSpPr/>
              <p:nvPr/>
            </p:nvCxnSpPr>
            <p:spPr>
              <a:xfrm>
                <a:off x="5071445" y="5305242"/>
                <a:ext cx="0" cy="166872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" name="TextBox 43"/>
                  <p:cNvSpPr txBox="1"/>
                  <p:nvPr/>
                </p:nvSpPr>
                <p:spPr>
                  <a:xfrm>
                    <a:off x="4961452" y="5488626"/>
                    <a:ext cx="187405" cy="321803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oMath>
                      </m:oMathPara>
                    </a14:m>
                    <a:endParaRPr lang="en-US" baseline="-25000" dirty="0"/>
                  </a:p>
                </p:txBody>
              </p:sp>
            </mc:Choice>
            <mc:Fallback xmlns="">
              <p:sp>
                <p:nvSpPr>
                  <p:cNvPr id="44" name="TextBox 4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961452" y="5488626"/>
                    <a:ext cx="187405" cy="321803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l="-42308" r="-42308" b="-1111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5" name="TextBox 44"/>
                  <p:cNvSpPr txBox="1"/>
                  <p:nvPr/>
                </p:nvSpPr>
                <p:spPr>
                  <a:xfrm>
                    <a:off x="5024100" y="4592400"/>
                    <a:ext cx="172547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77" name="TextBox 7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024100" y="4592400"/>
                    <a:ext cx="172547" cy="276999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l="-66667" t="-3030" r="-58333" b="-8484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1662401" y="2992549"/>
                <a:ext cx="1141658" cy="520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⃑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2401" y="2992549"/>
                <a:ext cx="1141658" cy="52046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4883452" y="2990307"/>
                <a:ext cx="1548308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</m:den>
                      </m:f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⃑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3452" y="2990307"/>
                <a:ext cx="1548308" cy="62235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7575815" y="1362024"/>
                <a:ext cx="3677032" cy="7856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verages in current from high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 effective increase i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𝐽</m:t>
                    </m:r>
                  </m:oMath>
                </a14:m>
                <a:r>
                  <a:rPr lang="en-US" dirty="0" smtClean="0"/>
                  <a:t> by  ~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𝜉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den>
                        </m:f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5815" y="1362024"/>
                <a:ext cx="3677032" cy="785664"/>
              </a:xfrm>
              <a:prstGeom prst="rect">
                <a:avLst/>
              </a:prstGeom>
              <a:blipFill>
                <a:blip r:embed="rId17"/>
                <a:stretch>
                  <a:fillRect l="-1493" t="-3876" b="-3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13250767" y="3354726"/>
                <a:ext cx="42960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0.65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50767" y="3354726"/>
                <a:ext cx="429605" cy="246221"/>
              </a:xfrm>
              <a:prstGeom prst="rect">
                <a:avLst/>
              </a:prstGeom>
              <a:blipFill>
                <a:blip r:embed="rId21"/>
                <a:stretch>
                  <a:fillRect l="-11429" r="-11429" b="-4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4740615" y="3696242"/>
                <a:ext cx="2752677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⃑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</m:den>
                      </m:f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den>
                          </m:f>
                        </m:e>
                      </m:d>
                      <m:acc>
                        <m:accPr>
                          <m:chr m:val="̅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0615" y="3696242"/>
                <a:ext cx="2752677" cy="622350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4454216" y="4471671"/>
                <a:ext cx="4897879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den>
                          </m:f>
                        </m:e>
                      </m:d>
                      <m:acc>
                        <m:accPr>
                          <m:chr m:val="⃑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baseline="-250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𝜉</m:t>
                                  </m:r>
                                </m:den>
                              </m:f>
                            </m:e>
                          </m:d>
                        </m:e>
                      </m:d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acc>
                        <m:accPr>
                          <m:chr m:val="⃑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4216" y="4471671"/>
                <a:ext cx="4897879" cy="622350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9887237" y="4401536"/>
                <a:ext cx="1669894" cy="69153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 dirty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m:rPr>
                                  <m:nor/>
                                </m:rPr>
                                <a:rPr lang="en-US" sz="2000" baseline="-25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87237" y="4401536"/>
                <a:ext cx="1669894" cy="691536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TextBox 73"/>
          <p:cNvSpPr txBox="1"/>
          <p:nvPr/>
        </p:nvSpPr>
        <p:spPr>
          <a:xfrm>
            <a:off x="369977" y="80262"/>
            <a:ext cx="1431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n-locality: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1927853" y="1042668"/>
                <a:ext cx="8709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 smtClean="0"/>
                  <a:t>  &gt;&gt; </a:t>
                </a:r>
                <a:r>
                  <a:rPr lang="en-US" dirty="0" smtClean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7853" y="1042668"/>
                <a:ext cx="870944" cy="369332"/>
              </a:xfrm>
              <a:prstGeom prst="rect">
                <a:avLst/>
              </a:prstGeom>
              <a:blipFill>
                <a:blip r:embed="rId25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/>
              <p:cNvSpPr/>
              <p:nvPr/>
            </p:nvSpPr>
            <p:spPr>
              <a:xfrm>
                <a:off x="5836997" y="1081905"/>
                <a:ext cx="81323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>
                    <a:ea typeface="Cambria Math" panose="02040503050406030204" pitchFamily="18" charset="0"/>
                  </a:rPr>
                  <a:t> </a:t>
                </a:r>
                <a:r>
                  <a:rPr lang="en-US" dirty="0" smtClean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≲</m:t>
                    </m:r>
                  </m:oMath>
                </a14:m>
                <a:r>
                  <a:rPr lang="en-US" dirty="0" smtClean="0">
                    <a:ea typeface="Cambria Math" panose="020405030504060302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6997" y="1081905"/>
                <a:ext cx="813236" cy="369332"/>
              </a:xfrm>
              <a:prstGeom prst="rect">
                <a:avLst/>
              </a:prstGeom>
              <a:blipFill>
                <a:blip r:embed="rId26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980957" y="3761564"/>
                <a:ext cx="2325187" cy="5204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⃑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</m:den>
                      </m:f>
                      <m:acc>
                        <m:accPr>
                          <m:chr m:val="̅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957" y="3761564"/>
                <a:ext cx="2325187" cy="520463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811786" y="4549536"/>
                <a:ext cx="2812180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l-GR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</m:den>
                      </m:f>
                      <m:acc>
                        <m:accPr>
                          <m:chr m:val="⃑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baseline="-250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d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786" y="4549536"/>
                <a:ext cx="2812180" cy="622350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/>
              <p:cNvSpPr/>
              <p:nvPr/>
            </p:nvSpPr>
            <p:spPr>
              <a:xfrm>
                <a:off x="8985812" y="5302250"/>
                <a:ext cx="2887008" cy="8222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baseline="-250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</m:t>
                                  </m:r>
                                </m:e>
                                <m:sup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m:rPr>
                          <m:nor/>
                        </m:rPr>
                        <a:rPr lang="en-US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</m:t>
                      </m:r>
                      <m:sSup>
                        <m:sSupPr>
                          <m:ctrlP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𝜉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baseline="-250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9" name="Rectangle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85812" y="5302250"/>
                <a:ext cx="2887008" cy="822213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/>
              <p:cNvSpPr/>
              <p:nvPr/>
            </p:nvSpPr>
            <p:spPr>
              <a:xfrm>
                <a:off x="1473995" y="5881584"/>
                <a:ext cx="91563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m:rPr>
                          <m:nor/>
                        </m:rPr>
                        <a:rPr lang="en-US" dirty="0"/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m:rPr>
                          <m:nor/>
                        </m:rPr>
                        <a:rPr lang="en-US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1" name="Rectangle 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3995" y="5881584"/>
                <a:ext cx="915635" cy="369332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4942724" y="5414189"/>
            <a:ext cx="2687146" cy="718685"/>
            <a:chOff x="4050890" y="5658277"/>
            <a:chExt cx="2687146" cy="718685"/>
          </a:xfrm>
        </p:grpSpPr>
        <p:sp>
          <p:nvSpPr>
            <p:cNvPr id="82" name="Rectangle 81"/>
            <p:cNvSpPr/>
            <p:nvPr/>
          </p:nvSpPr>
          <p:spPr>
            <a:xfrm>
              <a:off x="4050890" y="5658277"/>
              <a:ext cx="2619564" cy="718685"/>
            </a:xfrm>
            <a:prstGeom prst="rect">
              <a:avLst/>
            </a:prstGeom>
            <a:noFill/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3" name="Rectangle 82"/>
                <p:cNvSpPr/>
                <p:nvPr/>
              </p:nvSpPr>
              <p:spPr>
                <a:xfrm>
                  <a:off x="4159739" y="5658277"/>
                  <a:ext cx="2578297" cy="59330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m:rPr>
                          <m:nor/>
                        </m:rPr>
                        <a:rPr lang="en-US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𝜉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baseline="-250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m:rPr>
                          <m:nor/>
                        </m:rPr>
                        <a:rPr lang="en-US" b="0" i="0" baseline="-25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P</m:t>
                      </m:r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</m:oMath>
                  </a14:m>
                  <a:r>
                    <a:rPr lang="en-US" dirty="0"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m:rPr>
                          <m:nor/>
                        </m:rPr>
                        <a:rPr lang="en-US" b="0" i="0" baseline="-25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</m:t>
                      </m:r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3" name="Rectangle 8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59739" y="5658277"/>
                  <a:ext cx="2578297" cy="593304"/>
                </a:xfrm>
                <a:prstGeom prst="rect">
                  <a:avLst/>
                </a:prstGeom>
                <a:blipFill>
                  <a:blip r:embed="rId3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5" name="Rectangle 84"/>
          <p:cNvSpPr/>
          <p:nvPr/>
        </p:nvSpPr>
        <p:spPr>
          <a:xfrm>
            <a:off x="1467659" y="5871964"/>
            <a:ext cx="1086398" cy="504998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870398" y="98795"/>
                <a:ext cx="83465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vs.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0398" y="98795"/>
                <a:ext cx="834652" cy="369332"/>
              </a:xfrm>
              <a:prstGeom prst="rect">
                <a:avLst/>
              </a:prstGeom>
              <a:blipFill>
                <a:blip r:embed="rId32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3986622" y="565901"/>
            <a:ext cx="22763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NON-LOCAL </a:t>
            </a:r>
            <a:r>
              <a:rPr lang="en-US" dirty="0"/>
              <a:t>(</a:t>
            </a:r>
            <a:r>
              <a:rPr lang="en-US" dirty="0" err="1"/>
              <a:t>Pippard</a:t>
            </a:r>
            <a:r>
              <a:rPr lang="en-US" dirty="0"/>
              <a:t>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/>
              <p:cNvSpPr/>
              <p:nvPr/>
            </p:nvSpPr>
            <p:spPr>
              <a:xfrm>
                <a:off x="9019766" y="6013824"/>
                <a:ext cx="3104055" cy="8222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baseline="-250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</m:t>
                                  </m:r>
                                </m:e>
                                <m:sup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  <m:r>
                                <a:rPr lang="en-US" b="0" i="1" baseline="-25000" dirty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a:rPr lang="en-US" i="1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m:rPr>
                          <m:nor/>
                        </m:rPr>
                        <a:rPr lang="en-US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L</m:t>
                      </m:r>
                      <m:sSup>
                        <m:sSupPr>
                          <m:ctrlPr>
                            <a:rPr lang="en-US" i="1" dirty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 dirty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𝜉</m:t>
                                  </m:r>
                                  <m:r>
                                    <a:rPr lang="en-US" b="0" i="1" baseline="-25000" dirty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baseline="-250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0" name="Rectangle 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9766" y="6013824"/>
                <a:ext cx="3104055" cy="822213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6252506" y="6290456"/>
            <a:ext cx="28854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 </a:t>
            </a:r>
            <a:r>
              <a:rPr lang="en-US" dirty="0" err="1" smtClean="0"/>
              <a:t>Pippard</a:t>
            </a:r>
            <a:r>
              <a:rPr lang="en-US" dirty="0" smtClean="0"/>
              <a:t> penetration length: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4246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60" grpId="0"/>
      <p:bldP spid="61" grpId="0"/>
      <p:bldP spid="63" grpId="0"/>
      <p:bldP spid="69" grpId="0"/>
      <p:bldP spid="70" grpId="0"/>
      <p:bldP spid="71" grpId="0"/>
      <p:bldP spid="75" grpId="0"/>
      <p:bldP spid="76" grpId="0"/>
      <p:bldP spid="77" grpId="0"/>
      <p:bldP spid="78" grpId="0"/>
      <p:bldP spid="79" grpId="0"/>
      <p:bldP spid="81" grpId="0"/>
      <p:bldP spid="85" grpId="0" animBg="1"/>
      <p:bldP spid="3" grpId="0"/>
      <p:bldP spid="80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36413" y="759988"/>
                <a:ext cx="341402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In CLEAN LIMIT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  <m:r>
                      <a:rPr lang="en-US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413" y="759988"/>
                <a:ext cx="3414027" cy="369332"/>
              </a:xfrm>
              <a:prstGeom prst="rect">
                <a:avLst/>
              </a:prstGeom>
              <a:blipFill>
                <a:blip r:embed="rId2"/>
                <a:stretch>
                  <a:fillRect l="-1607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141989" y="1256169"/>
                <a:ext cx="193867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𝜉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  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1989" y="1256169"/>
                <a:ext cx="1938672" cy="276999"/>
              </a:xfrm>
              <a:prstGeom prst="rect">
                <a:avLst/>
              </a:prstGeom>
              <a:blipFill>
                <a:blip r:embed="rId3"/>
                <a:stretch>
                  <a:fillRect l="-2516" t="-2174" r="-943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118819" y="1544126"/>
                <a:ext cx="3820533" cy="7298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𝜉</m:t>
                      </m:r>
                      <m:r>
                        <a:rPr lang="en-US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𝜉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0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𝐿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8819" y="1544126"/>
                <a:ext cx="3820533" cy="72988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17414" y="1245155"/>
            <a:ext cx="10227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NDON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17414" y="1810978"/>
            <a:ext cx="982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IPPARD</a:t>
            </a:r>
            <a:endParaRPr lang="en-US" dirty="0"/>
          </a:p>
        </p:txBody>
      </p:sp>
      <p:grpSp>
        <p:nvGrpSpPr>
          <p:cNvPr id="43" name="Group 42"/>
          <p:cNvGrpSpPr/>
          <p:nvPr/>
        </p:nvGrpSpPr>
        <p:grpSpPr>
          <a:xfrm>
            <a:off x="472658" y="2746540"/>
            <a:ext cx="3418946" cy="1114754"/>
            <a:chOff x="437590" y="1706156"/>
            <a:chExt cx="3418946" cy="1114754"/>
          </a:xfrm>
        </p:grpSpPr>
        <p:sp>
          <p:nvSpPr>
            <p:cNvPr id="7" name="TextBox 6"/>
            <p:cNvSpPr txBox="1"/>
            <p:nvPr/>
          </p:nvSpPr>
          <p:spPr>
            <a:xfrm>
              <a:off x="437590" y="1706746"/>
              <a:ext cx="25647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n </a:t>
              </a:r>
              <a:r>
                <a:rPr lang="en-US" u="sng" dirty="0" smtClean="0"/>
                <a:t>moderately DIRTY</a:t>
              </a:r>
              <a:r>
                <a:rPr lang="en-US" dirty="0" smtClean="0"/>
                <a:t> limit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1841370" y="2091030"/>
                  <a:ext cx="1974002" cy="72988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ℓ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𝜆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f>
                              <m:fPr>
                                <m:type m:val="skw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sup>
                        </m:sSup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≥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41370" y="2091030"/>
                  <a:ext cx="1974002" cy="72988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3237777" y="1706156"/>
                  <a:ext cx="618759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 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37777" y="1706156"/>
                  <a:ext cx="618759" cy="276999"/>
                </a:xfrm>
                <a:prstGeom prst="rect">
                  <a:avLst/>
                </a:prstGeom>
                <a:blipFill>
                  <a:blip r:embed="rId6"/>
                  <a:stretch>
                    <a:fillRect l="-12871" t="-4444" r="-10891" b="-355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4" name="Group 43"/>
          <p:cNvGrpSpPr/>
          <p:nvPr/>
        </p:nvGrpSpPr>
        <p:grpSpPr>
          <a:xfrm>
            <a:off x="499181" y="4217976"/>
            <a:ext cx="5655813" cy="2231789"/>
            <a:chOff x="437590" y="3012154"/>
            <a:chExt cx="5655813" cy="2231789"/>
          </a:xfrm>
        </p:grpSpPr>
        <p:sp>
          <p:nvSpPr>
            <p:cNvPr id="10" name="TextBox 9"/>
            <p:cNvSpPr txBox="1"/>
            <p:nvPr/>
          </p:nvSpPr>
          <p:spPr>
            <a:xfrm>
              <a:off x="437590" y="3012154"/>
              <a:ext cx="189333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n </a:t>
              </a:r>
              <a:r>
                <a:rPr lang="en-US" u="sng" dirty="0" smtClean="0"/>
                <a:t>very DIRTY</a:t>
              </a:r>
              <a:r>
                <a:rPr lang="en-US" dirty="0" smtClean="0"/>
                <a:t> limit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2580469" y="3058321"/>
                  <a:ext cx="1342932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ℓ &lt;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80469" y="3058321"/>
                  <a:ext cx="1342932" cy="276999"/>
                </a:xfrm>
                <a:prstGeom prst="rect">
                  <a:avLst/>
                </a:prstGeom>
                <a:blipFill>
                  <a:blip r:embed="rId7"/>
                  <a:stretch>
                    <a:fillRect l="-4091" t="-2174" r="-455" b="-3260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TextBox 11"/>
            <p:cNvSpPr txBox="1"/>
            <p:nvPr/>
          </p:nvSpPr>
          <p:spPr>
            <a:xfrm>
              <a:off x="1095431" y="3497321"/>
              <a:ext cx="29197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lways in London (local) limit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1095431" y="3920899"/>
                  <a:ext cx="3286221" cy="49500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Pippard expression: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type m:val="skw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den>
                          </m:f>
                        </m:sup>
                      </m:sSup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den>
                          </m:f>
                        </m:sup>
                      </m:sSup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TextBox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5431" y="3920899"/>
                  <a:ext cx="3286221" cy="495007"/>
                </a:xfrm>
                <a:prstGeom prst="rect">
                  <a:avLst/>
                </a:prstGeom>
                <a:blipFill>
                  <a:blip r:embed="rId8"/>
                  <a:stretch>
                    <a:fillRect l="-1481" b="-1604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1384975" y="4391337"/>
                  <a:ext cx="4708428" cy="852606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~−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  <m:r>
                              <m:rPr>
                                <m:sty m:val="p"/>
                              </m:rPr>
                              <a:rPr lang="el-GR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Λ</m:t>
                            </m:r>
                          </m:den>
                        </m:f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ℓ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𝜉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0</m:t>
                                </m:r>
                              </m:den>
                            </m:f>
                          </m:e>
                        </m:d>
                        <m:acc>
                          <m:accPr>
                            <m:chr m:val="⃑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⇒ </m:t>
                        </m:r>
                        <m:borderBox>
                          <m:borderBox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orderBox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en-US" b="0" i="1" baseline="-2500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𝜉</m:t>
                                        </m:r>
                                        <m:r>
                                          <a:rPr lang="en-US" i="1" baseline="-2500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num>
                                      <m:den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ℓ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f>
                                  <m:fPr>
                                    <m:type m:val="skw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en-US" b="0" i="1" baseline="-2500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𝑃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  <m:r>
                              <a:rPr lang="en-US" i="1" baseline="-25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</m:e>
                        </m:borderBox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4975" y="4391337"/>
                  <a:ext cx="4708428" cy="852606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Group 14"/>
          <p:cNvGrpSpPr/>
          <p:nvPr/>
        </p:nvGrpSpPr>
        <p:grpSpPr>
          <a:xfrm>
            <a:off x="6501710" y="883684"/>
            <a:ext cx="5606648" cy="2780644"/>
            <a:chOff x="1183591" y="6357089"/>
            <a:chExt cx="6335040" cy="2278222"/>
          </a:xfrm>
        </p:grpSpPr>
        <p:cxnSp>
          <p:nvCxnSpPr>
            <p:cNvPr id="16" name="Straight Arrow Connector 15"/>
            <p:cNvCxnSpPr/>
            <p:nvPr/>
          </p:nvCxnSpPr>
          <p:spPr>
            <a:xfrm flipH="1" flipV="1">
              <a:off x="1592853" y="6357089"/>
              <a:ext cx="37310" cy="1911845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1183591" y="7313011"/>
                  <a:ext cx="200108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83591" y="7313011"/>
                  <a:ext cx="200108" cy="276999"/>
                </a:xfrm>
                <a:prstGeom prst="rect">
                  <a:avLst/>
                </a:prstGeom>
                <a:blipFill>
                  <a:blip r:embed="rId10"/>
                  <a:stretch>
                    <a:fillRect l="-34483" r="-310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6073588" y="8113635"/>
                  <a:ext cx="195616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73588" y="8113635"/>
                  <a:ext cx="195616" cy="276999"/>
                </a:xfrm>
                <a:prstGeom prst="rect">
                  <a:avLst/>
                </a:prstGeom>
                <a:blipFill>
                  <a:blip r:embed="rId11"/>
                  <a:stretch>
                    <a:fillRect l="-34483" r="-310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TextBox 18"/>
            <p:cNvSpPr txBox="1"/>
            <p:nvPr/>
          </p:nvSpPr>
          <p:spPr>
            <a:xfrm>
              <a:off x="1579955" y="8254919"/>
              <a:ext cx="8273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IRTY</a:t>
              </a:r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842952" y="8232897"/>
              <a:ext cx="9013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LEAN</a:t>
              </a:r>
              <a:endParaRPr lang="en-US" dirty="0"/>
            </a:p>
          </p:txBody>
        </p:sp>
        <p:cxnSp>
          <p:nvCxnSpPr>
            <p:cNvPr id="21" name="Straight Connector 20"/>
            <p:cNvCxnSpPr/>
            <p:nvPr/>
          </p:nvCxnSpPr>
          <p:spPr>
            <a:xfrm flipV="1">
              <a:off x="1621346" y="7447976"/>
              <a:ext cx="3968089" cy="1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1639225" y="7863273"/>
              <a:ext cx="3968089" cy="1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V="1">
              <a:off x="1629700" y="8228686"/>
              <a:ext cx="4304375" cy="30723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2790662" y="8121034"/>
              <a:ext cx="0" cy="26220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2644660" y="8364659"/>
                  <a:ext cx="260821" cy="27065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en-US" baseline="-25000" dirty="0"/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44660" y="8364659"/>
                  <a:ext cx="260821" cy="270652"/>
                </a:xfrm>
                <a:prstGeom prst="rect">
                  <a:avLst/>
                </a:prstGeom>
                <a:blipFill>
                  <a:blip r:embed="rId12"/>
                  <a:stretch>
                    <a:fillRect l="-39474" t="-1852" r="-15789" b="-148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6" name="Freeform 25"/>
            <p:cNvSpPr/>
            <p:nvPr/>
          </p:nvSpPr>
          <p:spPr>
            <a:xfrm>
              <a:off x="1647825" y="6521103"/>
              <a:ext cx="4067175" cy="1344344"/>
            </a:xfrm>
            <a:custGeom>
              <a:avLst/>
              <a:gdLst>
                <a:gd name="connsiteX0" fmla="*/ 0 w 4067175"/>
                <a:gd name="connsiteY0" fmla="*/ 0 h 1344344"/>
                <a:gd name="connsiteX1" fmla="*/ 123825 w 4067175"/>
                <a:gd name="connsiteY1" fmla="*/ 333375 h 1344344"/>
                <a:gd name="connsiteX2" fmla="*/ 381000 w 4067175"/>
                <a:gd name="connsiteY2" fmla="*/ 685800 h 1344344"/>
                <a:gd name="connsiteX3" fmla="*/ 752475 w 4067175"/>
                <a:gd name="connsiteY3" fmla="*/ 942975 h 1344344"/>
                <a:gd name="connsiteX4" fmla="*/ 1228725 w 4067175"/>
                <a:gd name="connsiteY4" fmla="*/ 1133475 h 1344344"/>
                <a:gd name="connsiteX5" fmla="*/ 1752600 w 4067175"/>
                <a:gd name="connsiteY5" fmla="*/ 1266825 h 1344344"/>
                <a:gd name="connsiteX6" fmla="*/ 3009900 w 4067175"/>
                <a:gd name="connsiteY6" fmla="*/ 1333500 h 1344344"/>
                <a:gd name="connsiteX7" fmla="*/ 4067175 w 4067175"/>
                <a:gd name="connsiteY7" fmla="*/ 1333500 h 1344344"/>
                <a:gd name="connsiteX0" fmla="*/ 0 w 4067175"/>
                <a:gd name="connsiteY0" fmla="*/ 0 h 1344344"/>
                <a:gd name="connsiteX1" fmla="*/ 123825 w 4067175"/>
                <a:gd name="connsiteY1" fmla="*/ 333375 h 1344344"/>
                <a:gd name="connsiteX2" fmla="*/ 381000 w 4067175"/>
                <a:gd name="connsiteY2" fmla="*/ 685800 h 1344344"/>
                <a:gd name="connsiteX3" fmla="*/ 752475 w 4067175"/>
                <a:gd name="connsiteY3" fmla="*/ 942975 h 1344344"/>
                <a:gd name="connsiteX4" fmla="*/ 1228725 w 4067175"/>
                <a:gd name="connsiteY4" fmla="*/ 1133475 h 1344344"/>
                <a:gd name="connsiteX5" fmla="*/ 1752600 w 4067175"/>
                <a:gd name="connsiteY5" fmla="*/ 1266825 h 1344344"/>
                <a:gd name="connsiteX6" fmla="*/ 3009900 w 4067175"/>
                <a:gd name="connsiteY6" fmla="*/ 1333500 h 1344344"/>
                <a:gd name="connsiteX7" fmla="*/ 4067175 w 4067175"/>
                <a:gd name="connsiteY7" fmla="*/ 1333500 h 1344344"/>
                <a:gd name="connsiteX0" fmla="*/ 0 w 4067175"/>
                <a:gd name="connsiteY0" fmla="*/ 0 h 1344344"/>
                <a:gd name="connsiteX1" fmla="*/ 123825 w 4067175"/>
                <a:gd name="connsiteY1" fmla="*/ 333375 h 1344344"/>
                <a:gd name="connsiteX2" fmla="*/ 381000 w 4067175"/>
                <a:gd name="connsiteY2" fmla="*/ 685800 h 1344344"/>
                <a:gd name="connsiteX3" fmla="*/ 752475 w 4067175"/>
                <a:gd name="connsiteY3" fmla="*/ 942975 h 1344344"/>
                <a:gd name="connsiteX4" fmla="*/ 1228725 w 4067175"/>
                <a:gd name="connsiteY4" fmla="*/ 1133475 h 1344344"/>
                <a:gd name="connsiteX5" fmla="*/ 1752600 w 4067175"/>
                <a:gd name="connsiteY5" fmla="*/ 1266825 h 1344344"/>
                <a:gd name="connsiteX6" fmla="*/ 3009900 w 4067175"/>
                <a:gd name="connsiteY6" fmla="*/ 1333500 h 1344344"/>
                <a:gd name="connsiteX7" fmla="*/ 4067175 w 4067175"/>
                <a:gd name="connsiteY7" fmla="*/ 1333500 h 1344344"/>
                <a:gd name="connsiteX0" fmla="*/ 0 w 4067175"/>
                <a:gd name="connsiteY0" fmla="*/ 0 h 1344344"/>
                <a:gd name="connsiteX1" fmla="*/ 123825 w 4067175"/>
                <a:gd name="connsiteY1" fmla="*/ 333375 h 1344344"/>
                <a:gd name="connsiteX2" fmla="*/ 381000 w 4067175"/>
                <a:gd name="connsiteY2" fmla="*/ 685800 h 1344344"/>
                <a:gd name="connsiteX3" fmla="*/ 752475 w 4067175"/>
                <a:gd name="connsiteY3" fmla="*/ 942975 h 1344344"/>
                <a:gd name="connsiteX4" fmla="*/ 1228725 w 4067175"/>
                <a:gd name="connsiteY4" fmla="*/ 1133475 h 1344344"/>
                <a:gd name="connsiteX5" fmla="*/ 1752600 w 4067175"/>
                <a:gd name="connsiteY5" fmla="*/ 1266825 h 1344344"/>
                <a:gd name="connsiteX6" fmla="*/ 3009900 w 4067175"/>
                <a:gd name="connsiteY6" fmla="*/ 1333500 h 1344344"/>
                <a:gd name="connsiteX7" fmla="*/ 4067175 w 4067175"/>
                <a:gd name="connsiteY7" fmla="*/ 1333500 h 1344344"/>
                <a:gd name="connsiteX0" fmla="*/ 0 w 4067175"/>
                <a:gd name="connsiteY0" fmla="*/ 0 h 1344344"/>
                <a:gd name="connsiteX1" fmla="*/ 123825 w 4067175"/>
                <a:gd name="connsiteY1" fmla="*/ 333375 h 1344344"/>
                <a:gd name="connsiteX2" fmla="*/ 381000 w 4067175"/>
                <a:gd name="connsiteY2" fmla="*/ 685800 h 1344344"/>
                <a:gd name="connsiteX3" fmla="*/ 752475 w 4067175"/>
                <a:gd name="connsiteY3" fmla="*/ 942975 h 1344344"/>
                <a:gd name="connsiteX4" fmla="*/ 1228725 w 4067175"/>
                <a:gd name="connsiteY4" fmla="*/ 1133475 h 1344344"/>
                <a:gd name="connsiteX5" fmla="*/ 1752600 w 4067175"/>
                <a:gd name="connsiteY5" fmla="*/ 1266825 h 1344344"/>
                <a:gd name="connsiteX6" fmla="*/ 3009900 w 4067175"/>
                <a:gd name="connsiteY6" fmla="*/ 1333500 h 1344344"/>
                <a:gd name="connsiteX7" fmla="*/ 4067175 w 4067175"/>
                <a:gd name="connsiteY7" fmla="*/ 1333500 h 1344344"/>
                <a:gd name="connsiteX0" fmla="*/ 0 w 4067175"/>
                <a:gd name="connsiteY0" fmla="*/ 0 h 1344344"/>
                <a:gd name="connsiteX1" fmla="*/ 123825 w 4067175"/>
                <a:gd name="connsiteY1" fmla="*/ 333375 h 1344344"/>
                <a:gd name="connsiteX2" fmla="*/ 381000 w 4067175"/>
                <a:gd name="connsiteY2" fmla="*/ 685800 h 1344344"/>
                <a:gd name="connsiteX3" fmla="*/ 752475 w 4067175"/>
                <a:gd name="connsiteY3" fmla="*/ 942975 h 1344344"/>
                <a:gd name="connsiteX4" fmla="*/ 1228725 w 4067175"/>
                <a:gd name="connsiteY4" fmla="*/ 1133475 h 1344344"/>
                <a:gd name="connsiteX5" fmla="*/ 1752600 w 4067175"/>
                <a:gd name="connsiteY5" fmla="*/ 1266825 h 1344344"/>
                <a:gd name="connsiteX6" fmla="*/ 3009900 w 4067175"/>
                <a:gd name="connsiteY6" fmla="*/ 1333500 h 1344344"/>
                <a:gd name="connsiteX7" fmla="*/ 4067175 w 4067175"/>
                <a:gd name="connsiteY7" fmla="*/ 1333500 h 13443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4067175" h="1344344">
                  <a:moveTo>
                    <a:pt x="0" y="0"/>
                  </a:moveTo>
                  <a:cubicBezTo>
                    <a:pt x="30162" y="109537"/>
                    <a:pt x="60325" y="219075"/>
                    <a:pt x="123825" y="333375"/>
                  </a:cubicBezTo>
                  <a:cubicBezTo>
                    <a:pt x="187325" y="447675"/>
                    <a:pt x="276225" y="584200"/>
                    <a:pt x="381000" y="685800"/>
                  </a:cubicBezTo>
                  <a:cubicBezTo>
                    <a:pt x="485775" y="787400"/>
                    <a:pt x="611188" y="868363"/>
                    <a:pt x="752475" y="942975"/>
                  </a:cubicBezTo>
                  <a:cubicBezTo>
                    <a:pt x="893763" y="1017588"/>
                    <a:pt x="1071563" y="1089025"/>
                    <a:pt x="1228725" y="1133475"/>
                  </a:cubicBezTo>
                  <a:cubicBezTo>
                    <a:pt x="1385887" y="1177925"/>
                    <a:pt x="1455738" y="1214438"/>
                    <a:pt x="1752600" y="1266825"/>
                  </a:cubicBezTo>
                  <a:cubicBezTo>
                    <a:pt x="2049462" y="1319212"/>
                    <a:pt x="2624138" y="1322388"/>
                    <a:pt x="3009900" y="1333500"/>
                  </a:cubicBezTo>
                  <a:cubicBezTo>
                    <a:pt x="3395662" y="1344612"/>
                    <a:pt x="3916363" y="1350962"/>
                    <a:pt x="4067175" y="1333500"/>
                  </a:cubicBezTo>
                </a:path>
              </a:pathLst>
            </a:custGeom>
            <a:ln w="28575">
              <a:solidFill>
                <a:srgbClr val="C0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Freeform 26"/>
            <p:cNvSpPr/>
            <p:nvPr/>
          </p:nvSpPr>
          <p:spPr>
            <a:xfrm>
              <a:off x="1666875" y="6486525"/>
              <a:ext cx="3914775" cy="958511"/>
            </a:xfrm>
            <a:custGeom>
              <a:avLst/>
              <a:gdLst>
                <a:gd name="connsiteX0" fmla="*/ 0 w 3914775"/>
                <a:gd name="connsiteY0" fmla="*/ 0 h 958511"/>
                <a:gd name="connsiteX1" fmla="*/ 161925 w 3914775"/>
                <a:gd name="connsiteY1" fmla="*/ 323850 h 958511"/>
                <a:gd name="connsiteX2" fmla="*/ 457200 w 3914775"/>
                <a:gd name="connsiteY2" fmla="*/ 600075 h 958511"/>
                <a:gd name="connsiteX3" fmla="*/ 1019175 w 3914775"/>
                <a:gd name="connsiteY3" fmla="*/ 866775 h 958511"/>
                <a:gd name="connsiteX4" fmla="*/ 1638300 w 3914775"/>
                <a:gd name="connsiteY4" fmla="*/ 952500 h 958511"/>
                <a:gd name="connsiteX5" fmla="*/ 3914775 w 3914775"/>
                <a:gd name="connsiteY5" fmla="*/ 952500 h 958511"/>
                <a:gd name="connsiteX0" fmla="*/ 0 w 3914775"/>
                <a:gd name="connsiteY0" fmla="*/ 0 h 958511"/>
                <a:gd name="connsiteX1" fmla="*/ 161925 w 3914775"/>
                <a:gd name="connsiteY1" fmla="*/ 323850 h 958511"/>
                <a:gd name="connsiteX2" fmla="*/ 457200 w 3914775"/>
                <a:gd name="connsiteY2" fmla="*/ 600075 h 958511"/>
                <a:gd name="connsiteX3" fmla="*/ 1019175 w 3914775"/>
                <a:gd name="connsiteY3" fmla="*/ 866775 h 958511"/>
                <a:gd name="connsiteX4" fmla="*/ 1638300 w 3914775"/>
                <a:gd name="connsiteY4" fmla="*/ 952500 h 958511"/>
                <a:gd name="connsiteX5" fmla="*/ 3914775 w 3914775"/>
                <a:gd name="connsiteY5" fmla="*/ 952500 h 9585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914775" h="958511">
                  <a:moveTo>
                    <a:pt x="0" y="0"/>
                  </a:moveTo>
                  <a:cubicBezTo>
                    <a:pt x="42862" y="111919"/>
                    <a:pt x="85725" y="223838"/>
                    <a:pt x="161925" y="323850"/>
                  </a:cubicBezTo>
                  <a:cubicBezTo>
                    <a:pt x="238125" y="423862"/>
                    <a:pt x="314325" y="509588"/>
                    <a:pt x="457200" y="600075"/>
                  </a:cubicBezTo>
                  <a:cubicBezTo>
                    <a:pt x="600075" y="690562"/>
                    <a:pt x="822325" y="817563"/>
                    <a:pt x="1019175" y="866775"/>
                  </a:cubicBezTo>
                  <a:cubicBezTo>
                    <a:pt x="1216025" y="915987"/>
                    <a:pt x="1155700" y="938213"/>
                    <a:pt x="1638300" y="952500"/>
                  </a:cubicBezTo>
                  <a:cubicBezTo>
                    <a:pt x="2120900" y="966787"/>
                    <a:pt x="3556000" y="950913"/>
                    <a:pt x="3914775" y="952500"/>
                  </a:cubicBezTo>
                </a:path>
              </a:pathLst>
            </a:custGeom>
            <a:ln w="28575">
              <a:solidFill>
                <a:srgbClr val="003399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4455905" y="7169414"/>
                  <a:ext cx="854841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gt;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55905" y="7169414"/>
                  <a:ext cx="854841" cy="276999"/>
                </a:xfrm>
                <a:prstGeom prst="rect">
                  <a:avLst/>
                </a:prstGeom>
                <a:blipFill>
                  <a:blip r:embed="rId13"/>
                  <a:stretch>
                    <a:fillRect l="-10484" t="-3636" r="-3226" b="-1090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4468952" y="7590010"/>
                  <a:ext cx="854841" cy="22694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&lt;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68952" y="7590010"/>
                  <a:ext cx="854841" cy="226949"/>
                </a:xfrm>
                <a:prstGeom prst="rect">
                  <a:avLst/>
                </a:prstGeom>
                <a:blipFill>
                  <a:blip r:embed="rId14"/>
                  <a:stretch>
                    <a:fillRect l="-10484" t="-2222" r="-3226" b="-355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5751713" y="7073248"/>
                  <a:ext cx="1766918" cy="59800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𝜉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0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𝜆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𝐿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f>
                              <m:fPr>
                                <m:type m:val="skw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51713" y="7073248"/>
                  <a:ext cx="1766918" cy="598001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Rectangle 30"/>
                <p:cNvSpPr/>
                <p:nvPr/>
              </p:nvSpPr>
              <p:spPr>
                <a:xfrm>
                  <a:off x="5714997" y="7624180"/>
                  <a:ext cx="502008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1" name="Rectangle 3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14997" y="7624180"/>
                  <a:ext cx="502008" cy="36933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2" name="TextBox 31"/>
            <p:cNvSpPr txBox="1"/>
            <p:nvPr/>
          </p:nvSpPr>
          <p:spPr>
            <a:xfrm>
              <a:off x="2554245" y="7039247"/>
              <a:ext cx="1414642" cy="276999"/>
            </a:xfrm>
            <a:prstGeom prst="rect">
              <a:avLst/>
            </a:prstGeom>
            <a:noFill/>
          </p:spPr>
          <p:txBody>
            <a:bodyPr wrap="square" rtlCol="0">
              <a:prstTxWarp prst="textArchDown">
                <a:avLst/>
              </a:prstTxWarp>
              <a:spAutoFit/>
            </a:bodyPr>
            <a:lstStyle/>
            <a:p>
              <a:r>
                <a:rPr lang="en-US" sz="1400" b="1" dirty="0" smtClean="0"/>
                <a:t>PIPPARD SC</a:t>
              </a:r>
              <a:endParaRPr lang="en-US" sz="1400" b="1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990430" y="7423134"/>
              <a:ext cx="1414642" cy="276999"/>
            </a:xfrm>
            <a:prstGeom prst="rect">
              <a:avLst/>
            </a:prstGeom>
            <a:noFill/>
          </p:spPr>
          <p:txBody>
            <a:bodyPr wrap="square" rtlCol="0">
              <a:prstTxWarp prst="textArchDown">
                <a:avLst/>
              </a:prstTxWarp>
              <a:spAutoFit/>
            </a:bodyPr>
            <a:lstStyle/>
            <a:p>
              <a:r>
                <a:rPr lang="en-US" sz="1400" b="1" dirty="0"/>
                <a:t>L</a:t>
              </a:r>
              <a:r>
                <a:rPr lang="en-US" sz="1400" b="1" dirty="0" smtClean="0"/>
                <a:t>ONDON SC</a:t>
              </a:r>
              <a:endParaRPr lang="en-US" sz="1400" b="1" dirty="0"/>
            </a:p>
          </p:txBody>
        </p:sp>
      </p:grpSp>
      <p:sp>
        <p:nvSpPr>
          <p:cNvPr id="45" name="Rectangle 44"/>
          <p:cNvSpPr/>
          <p:nvPr/>
        </p:nvSpPr>
        <p:spPr>
          <a:xfrm>
            <a:off x="472658" y="105745"/>
            <a:ext cx="107629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Non-locality over the coherence length modifies the penetration depth </a:t>
            </a:r>
            <a:r>
              <a:rPr lang="en-US" u="sng" dirty="0" smtClean="0"/>
              <a:t>depending</a:t>
            </a:r>
            <a:r>
              <a:rPr lang="en-US" dirty="0" smtClean="0"/>
              <a:t> on the impurity concentration:</a:t>
            </a:r>
            <a:endParaRPr lang="en-US" dirty="0"/>
          </a:p>
        </p:txBody>
      </p:sp>
      <p:sp>
        <p:nvSpPr>
          <p:cNvPr id="34" name="Rectangle 33"/>
          <p:cNvSpPr/>
          <p:nvPr/>
        </p:nvSpPr>
        <p:spPr>
          <a:xfrm>
            <a:off x="7096359" y="4620636"/>
            <a:ext cx="462593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/>
              <a:t>Pippard</a:t>
            </a:r>
            <a:r>
              <a:rPr lang="en-US" dirty="0" smtClean="0"/>
              <a:t> coherence length and non-locality was introduced to explain the impurity-dependence of the penetration depth</a:t>
            </a:r>
            <a:endParaRPr lang="en-US" dirty="0"/>
          </a:p>
        </p:txBody>
      </p:sp>
      <p:sp>
        <p:nvSpPr>
          <p:cNvPr id="35" name="Rectangle 34"/>
          <p:cNvSpPr/>
          <p:nvPr/>
        </p:nvSpPr>
        <p:spPr>
          <a:xfrm>
            <a:off x="7096359" y="5758464"/>
            <a:ext cx="49767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We will see a similar but different coherence length emerge from the </a:t>
            </a:r>
            <a:r>
              <a:rPr lang="en-US" dirty="0" err="1" smtClean="0"/>
              <a:t>Ginzburg</a:t>
            </a:r>
            <a:r>
              <a:rPr lang="en-US" dirty="0" smtClean="0"/>
              <a:t>-Landau theory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8624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34" grpId="0"/>
      <p:bldP spid="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0269" y="207869"/>
            <a:ext cx="3669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GINZBURG – LANDAU THEORY</a:t>
            </a:r>
            <a:r>
              <a:rPr lang="en-US" dirty="0" smtClean="0"/>
              <a:t> (1950)</a:t>
            </a:r>
            <a:endParaRPr lang="en-US" u="sng" dirty="0"/>
          </a:p>
        </p:txBody>
      </p:sp>
      <p:sp>
        <p:nvSpPr>
          <p:cNvPr id="3" name="TextBox 2"/>
          <p:cNvSpPr txBox="1"/>
          <p:nvPr/>
        </p:nvSpPr>
        <p:spPr>
          <a:xfrm>
            <a:off x="373535" y="667531"/>
            <a:ext cx="676275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enomenological – allows for spatial variations of properties not  </a:t>
            </a:r>
          </a:p>
          <a:p>
            <a:r>
              <a:rPr lang="en-US" dirty="0" smtClean="0"/>
              <a:t>      included in London equations (</a:t>
            </a:r>
            <a:r>
              <a:rPr lang="en-US" u="sng" dirty="0" smtClean="0"/>
              <a:t>local</a:t>
            </a:r>
            <a:r>
              <a:rPr lang="en-US" dirty="0" smtClean="0"/>
              <a:t> electrodynamics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30307" y="1378602"/>
                <a:ext cx="6542112" cy="3985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Order parameter 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∶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⃑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 smtClean="0"/>
                  <a:t>     complex “</a:t>
                </a:r>
                <a:r>
                  <a:rPr lang="en-US" dirty="0" err="1" smtClean="0"/>
                  <a:t>wavefunction</a:t>
                </a:r>
                <a:r>
                  <a:rPr lang="en-US" dirty="0" smtClean="0"/>
                  <a:t>”  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⃑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</m:d>
                      </m:e>
                    </m:d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⃑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</m:d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307" y="1378602"/>
                <a:ext cx="6542112" cy="398507"/>
              </a:xfrm>
              <a:prstGeom prst="rect">
                <a:avLst/>
              </a:prstGeom>
              <a:blipFill>
                <a:blip r:embed="rId2"/>
                <a:stretch>
                  <a:fillRect l="-839" r="-373" b="-2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30307" y="1777109"/>
                <a:ext cx="66402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Superconducting electron density 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∶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⃑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acc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 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US" dirty="0" smtClean="0"/>
                  <a:t>   two-fluid model</a:t>
                </a:r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307" y="1777109"/>
                <a:ext cx="6640216" cy="369332"/>
              </a:xfrm>
              <a:prstGeom prst="rect">
                <a:avLst/>
              </a:prstGeom>
              <a:blipFill>
                <a:blip r:embed="rId3"/>
                <a:stretch>
                  <a:fillRect l="-826" t="-10000" r="-735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422139" y="2399964"/>
            <a:ext cx="7949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t widely outside Russia in the early days --- thought to be too phenomenological </a:t>
            </a:r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422139" y="3165170"/>
            <a:ext cx="8229127" cy="2175270"/>
            <a:chOff x="408163" y="2885596"/>
            <a:chExt cx="8229127" cy="2175270"/>
          </a:xfrm>
        </p:grpSpPr>
        <p:sp>
          <p:nvSpPr>
            <p:cNvPr id="8" name="TextBox 7"/>
            <p:cNvSpPr txBox="1"/>
            <p:nvPr/>
          </p:nvSpPr>
          <p:spPr>
            <a:xfrm>
              <a:off x="408163" y="2885596"/>
              <a:ext cx="58251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959  </a:t>
              </a:r>
              <a:r>
                <a:rPr lang="en-US" dirty="0" err="1" smtClean="0"/>
                <a:t>Gorkov</a:t>
              </a:r>
              <a:r>
                <a:rPr lang="en-US" dirty="0" smtClean="0"/>
                <a:t> (using thermal Green’s functions) showed that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842523" y="3487989"/>
                  <a:ext cx="733516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GL </a:t>
                  </a:r>
                  <a14:m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⟷</m:t>
                      </m:r>
                    </m:oMath>
                  </a14:m>
                  <a:r>
                    <a:rPr lang="en-US" dirty="0" smtClean="0"/>
                    <a:t> BCS in limit of near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a14:m>
                  <a:r>
                    <a:rPr lang="en-US" dirty="0" smtClean="0"/>
                    <a:t>, slowly varying fields and currents and </a:t>
                  </a:r>
                  <a14:m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</m:oMath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2523" y="3487989"/>
                  <a:ext cx="7335166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748" t="-22951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924990" y="4099691"/>
                  <a:ext cx="7712300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⃑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⃑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e>
                          </m:acc>
                        </m:e>
                      </m:d>
                    </m:oMath>
                  </a14:m>
                  <a:r>
                    <a:rPr lang="en-US" dirty="0" smtClean="0"/>
                    <a:t>   energy gap parameter </a:t>
                  </a:r>
                  <a:r>
                    <a:rPr lang="en-US" dirty="0"/>
                    <a:t>(</a:t>
                  </a:r>
                  <a:r>
                    <a:rPr lang="en-US" dirty="0" smtClean="0"/>
                    <a:t>related to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</m:oMath>
                  </a14:m>
                  <a:r>
                    <a:rPr lang="en-US" dirty="0" smtClean="0"/>
                    <a:t>, gap in excitation spectrum)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4990" y="4099691"/>
                  <a:ext cx="7712300" cy="276999"/>
                </a:xfrm>
                <a:prstGeom prst="rect">
                  <a:avLst/>
                </a:prstGeom>
                <a:blipFill>
                  <a:blip r:embed="rId5"/>
                  <a:stretch>
                    <a:fillRect l="-1423" t="-28261" b="-5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" name="TextBox 10"/>
            <p:cNvSpPr txBox="1"/>
            <p:nvPr/>
          </p:nvSpPr>
          <p:spPr>
            <a:xfrm>
              <a:off x="3559801" y="4722312"/>
              <a:ext cx="378096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 smtClean="0"/>
                <a:t>BCS gap parameter which depends on </a:t>
              </a:r>
              <a:r>
                <a:rPr lang="en-US" sz="1600" dirty="0" err="1" smtClean="0"/>
                <a:t>qp’</a:t>
              </a:r>
              <a:r>
                <a:rPr lang="en-US" sz="1400" dirty="0" err="1" smtClean="0"/>
                <a:t>s</a:t>
              </a:r>
              <a:endParaRPr lang="en-US" sz="1400" dirty="0"/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5450281" y="4446715"/>
              <a:ext cx="0" cy="276225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541594" y="5612979"/>
            <a:ext cx="53649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w widely accepted and applicable to many problems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flipH="1">
            <a:off x="9095427" y="354242"/>
            <a:ext cx="1035723" cy="148250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6973" y="354242"/>
            <a:ext cx="1048531" cy="1482506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99" t="9850" r="12503" b="24275"/>
          <a:stretch/>
        </p:blipFill>
        <p:spPr>
          <a:xfrm>
            <a:off x="9849157" y="2738478"/>
            <a:ext cx="1108442" cy="1592047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8843740" y="1836748"/>
            <a:ext cx="1686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italy </a:t>
            </a:r>
            <a:r>
              <a:rPr lang="en-US" dirty="0" err="1" smtClean="0"/>
              <a:t>Ginzburg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0714392" y="1836748"/>
            <a:ext cx="13581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v Landau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9762834" y="4356957"/>
            <a:ext cx="13581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v </a:t>
            </a:r>
            <a:r>
              <a:rPr lang="en-US" dirty="0" err="1" smtClean="0"/>
              <a:t>Gorkov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938966" y="6078402"/>
            <a:ext cx="10270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will follow the presentation (by </a:t>
            </a:r>
            <a:r>
              <a:rPr lang="en-US" dirty="0" err="1" smtClean="0"/>
              <a:t>Ginzburg</a:t>
            </a:r>
            <a:r>
              <a:rPr lang="en-US" dirty="0" smtClean="0"/>
              <a:t> and Landau) --- not the microscopic derivation (by </a:t>
            </a:r>
            <a:r>
              <a:rPr lang="en-US" dirty="0" err="1" smtClean="0"/>
              <a:t>Gorkov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2891860" y="2795838"/>
            <a:ext cx="1137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--- until ---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2819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13" grpId="0"/>
      <p:bldP spid="20" grpId="0"/>
      <p:bldP spid="21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94700" y="614507"/>
                <a:ext cx="55592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nd free energy near phase transition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 in zero field</a:t>
                </a:r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700" y="614507"/>
                <a:ext cx="5559279" cy="369332"/>
              </a:xfrm>
              <a:prstGeom prst="rect">
                <a:avLst/>
              </a:prstGeom>
              <a:blipFill>
                <a:blip r:embed="rId2"/>
                <a:stretch>
                  <a:fillRect l="-987" t="-10000" r="-11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2049399" y="1090158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644360" y="889756"/>
                <a:ext cx="5703794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dirty="0" smtClean="0"/>
                  <a:t>    Simplest possible form:</a:t>
                </a:r>
              </a:p>
              <a:p>
                <a:pPr marL="285750" indent="-571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dirty="0"/>
                  <a:t> </a:t>
                </a:r>
                <a:r>
                  <a:rPr lang="en-US" dirty="0" smtClean="0"/>
                  <a:t>   cannot expand i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en-US" dirty="0" smtClean="0"/>
                  <a:t> since G must be real</a:t>
                </a:r>
              </a:p>
              <a:p>
                <a:pPr marL="285750" indent="-57150">
                  <a:spcAft>
                    <a:spcPts val="600"/>
                  </a:spcAft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    odd terms not allowed since G is analytic a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4360" y="889756"/>
                <a:ext cx="5703794" cy="1077218"/>
              </a:xfrm>
              <a:prstGeom prst="rect">
                <a:avLst/>
              </a:prstGeom>
              <a:blipFill>
                <a:blip r:embed="rId3"/>
                <a:stretch>
                  <a:fillRect t="-3390" b="-79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585882" y="2517918"/>
            <a:ext cx="2593554" cy="2680967"/>
            <a:chOff x="1528547" y="516178"/>
            <a:chExt cx="2593554" cy="2680967"/>
          </a:xfrm>
        </p:grpSpPr>
        <p:sp>
          <p:nvSpPr>
            <p:cNvPr id="11" name="Arc 10"/>
            <p:cNvSpPr/>
            <p:nvPr/>
          </p:nvSpPr>
          <p:spPr>
            <a:xfrm rot="5400000">
              <a:off x="1427815" y="794804"/>
              <a:ext cx="2569682" cy="2012430"/>
            </a:xfrm>
            <a:prstGeom prst="arc">
              <a:avLst>
                <a:gd name="adj1" fmla="val 17174904"/>
                <a:gd name="adj2" fmla="val 4471580"/>
              </a:avLst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1528547" y="1552318"/>
              <a:ext cx="2593554" cy="1644827"/>
              <a:chOff x="1487604" y="1565965"/>
              <a:chExt cx="2593554" cy="1644827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1487604" y="1948978"/>
                <a:ext cx="2593554" cy="1261814"/>
                <a:chOff x="3760698" y="5806312"/>
                <a:chExt cx="2025520" cy="1494355"/>
              </a:xfrm>
            </p:grpSpPr>
            <p:cxnSp>
              <p:nvCxnSpPr>
                <p:cNvPr id="16" name="Straight Arrow Connector 15"/>
                <p:cNvCxnSpPr/>
                <p:nvPr/>
              </p:nvCxnSpPr>
              <p:spPr>
                <a:xfrm>
                  <a:off x="3760698" y="7187913"/>
                  <a:ext cx="1843948" cy="0"/>
                </a:xfrm>
                <a:prstGeom prst="straightConnector1">
                  <a:avLst/>
                </a:prstGeom>
                <a:ln w="28575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Arrow Connector 16"/>
                <p:cNvCxnSpPr/>
                <p:nvPr/>
              </p:nvCxnSpPr>
              <p:spPr>
                <a:xfrm flipV="1">
                  <a:off x="4679200" y="5806312"/>
                  <a:ext cx="12325" cy="1381601"/>
                </a:xfrm>
                <a:prstGeom prst="straightConnector1">
                  <a:avLst/>
                </a:prstGeom>
                <a:ln w="28575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8" name="TextBox 17"/>
                    <p:cNvSpPr txBox="1"/>
                    <p:nvPr/>
                  </p:nvSpPr>
                  <p:spPr>
                    <a:xfrm>
                      <a:off x="5615808" y="6972620"/>
                      <a:ext cx="170410" cy="32804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19" name="TextBox 1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615808" y="6972620"/>
                      <a:ext cx="170410" cy="328047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 l="-38889" t="-2174" r="-36111" b="-32609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" name="TextBox 13"/>
                  <p:cNvSpPr txBox="1"/>
                  <p:nvPr/>
                </p:nvSpPr>
                <p:spPr>
                  <a:xfrm>
                    <a:off x="3346666" y="1576421"/>
                    <a:ext cx="627351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gt;0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4" name="TextBox 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46666" y="1576421"/>
                    <a:ext cx="627351" cy="276999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4854" r="-8738" b="-666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TextBox 14"/>
                  <p:cNvSpPr txBox="1"/>
                  <p:nvPr/>
                </p:nvSpPr>
                <p:spPr>
                  <a:xfrm>
                    <a:off x="2490308" y="1565965"/>
                    <a:ext cx="346762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5" name="TextBox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490308" y="1565965"/>
                    <a:ext cx="346762" cy="276999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l="-16071" r="-16071" b="-888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587906" y="2236454"/>
                <a:ext cx="385176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 smtClean="0"/>
                  <a:t> or else minimu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dirty="0" smtClean="0"/>
                  <a:t> a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⟶∞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906" y="2236454"/>
                <a:ext cx="3851760" cy="369332"/>
              </a:xfrm>
              <a:prstGeom prst="rect">
                <a:avLst/>
              </a:prstGeom>
              <a:blipFill>
                <a:blip r:embed="rId7"/>
                <a:stretch>
                  <a:fillRect l="-475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/>
          <p:cNvGrpSpPr/>
          <p:nvPr/>
        </p:nvGrpSpPr>
        <p:grpSpPr>
          <a:xfrm>
            <a:off x="5186313" y="1852645"/>
            <a:ext cx="2012111" cy="1345981"/>
            <a:chOff x="4694835" y="5561641"/>
            <a:chExt cx="1732268" cy="1851842"/>
          </a:xfrm>
        </p:grpSpPr>
        <p:sp>
          <p:nvSpPr>
            <p:cNvPr id="21" name="Arc 20"/>
            <p:cNvSpPr/>
            <p:nvPr/>
          </p:nvSpPr>
          <p:spPr>
            <a:xfrm rot="16200000">
              <a:off x="4624017" y="6393942"/>
              <a:ext cx="1229199" cy="809883"/>
            </a:xfrm>
            <a:prstGeom prst="arc">
              <a:avLst>
                <a:gd name="adj1" fmla="val 16200000"/>
                <a:gd name="adj2" fmla="val 5258068"/>
              </a:avLst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2" name="Group 21"/>
            <p:cNvGrpSpPr/>
            <p:nvPr/>
          </p:nvGrpSpPr>
          <p:grpSpPr>
            <a:xfrm>
              <a:off x="4694835" y="5561641"/>
              <a:ext cx="1732268" cy="1623658"/>
              <a:chOff x="4262989" y="5377783"/>
              <a:chExt cx="1352870" cy="1922884"/>
            </a:xfrm>
          </p:grpSpPr>
          <p:cxnSp>
            <p:nvCxnSpPr>
              <p:cNvPr id="23" name="Straight Arrow Connector 22"/>
              <p:cNvCxnSpPr/>
              <p:nvPr/>
            </p:nvCxnSpPr>
            <p:spPr>
              <a:xfrm>
                <a:off x="4262989" y="6088373"/>
                <a:ext cx="863350" cy="0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/>
              <p:cNvCxnSpPr/>
              <p:nvPr/>
            </p:nvCxnSpPr>
            <p:spPr>
              <a:xfrm flipH="1" flipV="1">
                <a:off x="4684862" y="5377783"/>
                <a:ext cx="3417" cy="1284742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5" name="TextBox 24"/>
              <p:cNvSpPr txBox="1"/>
              <p:nvPr/>
            </p:nvSpPr>
            <p:spPr>
              <a:xfrm>
                <a:off x="5615808" y="6972620"/>
                <a:ext cx="51" cy="3280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endParaRPr lang="en-US" dirty="0"/>
              </a:p>
            </p:txBody>
          </p:sp>
        </p:grpSp>
      </p:grpSp>
      <p:grpSp>
        <p:nvGrpSpPr>
          <p:cNvPr id="52" name="Group 51"/>
          <p:cNvGrpSpPr/>
          <p:nvPr/>
        </p:nvGrpSpPr>
        <p:grpSpPr>
          <a:xfrm>
            <a:off x="3411806" y="3532557"/>
            <a:ext cx="3053259" cy="2406806"/>
            <a:chOff x="3144743" y="5630027"/>
            <a:chExt cx="2599648" cy="2406806"/>
          </a:xfrm>
        </p:grpSpPr>
        <p:grpSp>
          <p:nvGrpSpPr>
            <p:cNvPr id="26" name="Group 25"/>
            <p:cNvGrpSpPr/>
            <p:nvPr/>
          </p:nvGrpSpPr>
          <p:grpSpPr>
            <a:xfrm>
              <a:off x="3144743" y="5630027"/>
              <a:ext cx="2593554" cy="2196896"/>
              <a:chOff x="1487604" y="1449978"/>
              <a:chExt cx="2593554" cy="2196896"/>
            </a:xfrm>
          </p:grpSpPr>
          <p:grpSp>
            <p:nvGrpSpPr>
              <p:cNvPr id="27" name="Group 26"/>
              <p:cNvGrpSpPr/>
              <p:nvPr/>
            </p:nvGrpSpPr>
            <p:grpSpPr>
              <a:xfrm>
                <a:off x="1487604" y="1847080"/>
                <a:ext cx="2593554" cy="1799794"/>
                <a:chOff x="3760698" y="5685635"/>
                <a:chExt cx="2025520" cy="2131480"/>
              </a:xfrm>
            </p:grpSpPr>
            <p:cxnSp>
              <p:nvCxnSpPr>
                <p:cNvPr id="30" name="Straight Arrow Connector 29"/>
                <p:cNvCxnSpPr/>
                <p:nvPr/>
              </p:nvCxnSpPr>
              <p:spPr>
                <a:xfrm>
                  <a:off x="3760698" y="7187913"/>
                  <a:ext cx="1843948" cy="0"/>
                </a:xfrm>
                <a:prstGeom prst="straightConnector1">
                  <a:avLst/>
                </a:prstGeom>
                <a:ln w="28575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Arrow Connector 30"/>
                <p:cNvCxnSpPr/>
                <p:nvPr/>
              </p:nvCxnSpPr>
              <p:spPr>
                <a:xfrm flipV="1">
                  <a:off x="4682672" y="5685635"/>
                  <a:ext cx="20863" cy="2131480"/>
                </a:xfrm>
                <a:prstGeom prst="straightConnector1">
                  <a:avLst/>
                </a:prstGeom>
                <a:ln w="28575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32" name="TextBox 31"/>
                    <p:cNvSpPr txBox="1"/>
                    <p:nvPr/>
                  </p:nvSpPr>
                  <p:spPr>
                    <a:xfrm>
                      <a:off x="5615808" y="6972620"/>
                      <a:ext cx="170410" cy="32804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54" name="TextBox 53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5615808" y="6972620"/>
                      <a:ext cx="170410" cy="328047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 l="-38889" t="-2174" r="-36111" b="-32609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8" name="TextBox 27"/>
                  <p:cNvSpPr txBox="1"/>
                  <p:nvPr/>
                </p:nvSpPr>
                <p:spPr>
                  <a:xfrm>
                    <a:off x="3391514" y="1449978"/>
                    <a:ext cx="534148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lt;0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8" name="TextBox 2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91514" y="1449978"/>
                    <a:ext cx="534148" cy="276999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4854" r="-8738" b="-652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9" name="TextBox 28"/>
                  <p:cNvSpPr txBox="1"/>
                  <p:nvPr/>
                </p:nvSpPr>
                <p:spPr>
                  <a:xfrm>
                    <a:off x="2500419" y="1478477"/>
                    <a:ext cx="502822" cy="276999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9" name="TextBox 2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500419" y="1478477"/>
                    <a:ext cx="502822" cy="276999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b="-652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3" name="Group 32"/>
            <p:cNvGrpSpPr/>
            <p:nvPr/>
          </p:nvGrpSpPr>
          <p:grpSpPr>
            <a:xfrm>
              <a:off x="3231776" y="5986785"/>
              <a:ext cx="2512615" cy="2050048"/>
              <a:chOff x="4267199" y="2141313"/>
              <a:chExt cx="2512615" cy="2050048"/>
            </a:xfrm>
          </p:grpSpPr>
          <p:sp>
            <p:nvSpPr>
              <p:cNvPr id="34" name="Freeform 33"/>
              <p:cNvSpPr/>
              <p:nvPr/>
            </p:nvSpPr>
            <p:spPr>
              <a:xfrm>
                <a:off x="4267199" y="2190801"/>
                <a:ext cx="1095375" cy="1465597"/>
              </a:xfrm>
              <a:custGeom>
                <a:avLst/>
                <a:gdLst>
                  <a:gd name="connsiteX0" fmla="*/ 0 w 1314450"/>
                  <a:gd name="connsiteY0" fmla="*/ 0 h 1720105"/>
                  <a:gd name="connsiteX1" fmla="*/ 95250 w 1314450"/>
                  <a:gd name="connsiteY1" fmla="*/ 647700 h 1720105"/>
                  <a:gd name="connsiteX2" fmla="*/ 238125 w 1314450"/>
                  <a:gd name="connsiteY2" fmla="*/ 1162050 h 1720105"/>
                  <a:gd name="connsiteX3" fmla="*/ 400050 w 1314450"/>
                  <a:gd name="connsiteY3" fmla="*/ 1600200 h 1720105"/>
                  <a:gd name="connsiteX4" fmla="*/ 581025 w 1314450"/>
                  <a:gd name="connsiteY4" fmla="*/ 1714500 h 1720105"/>
                  <a:gd name="connsiteX5" fmla="*/ 857250 w 1314450"/>
                  <a:gd name="connsiteY5" fmla="*/ 1685925 h 1720105"/>
                  <a:gd name="connsiteX6" fmla="*/ 990600 w 1314450"/>
                  <a:gd name="connsiteY6" fmla="*/ 1543050 h 1720105"/>
                  <a:gd name="connsiteX7" fmla="*/ 1095375 w 1314450"/>
                  <a:gd name="connsiteY7" fmla="*/ 1495425 h 1720105"/>
                  <a:gd name="connsiteX8" fmla="*/ 1238250 w 1314450"/>
                  <a:gd name="connsiteY8" fmla="*/ 1543050 h 1720105"/>
                  <a:gd name="connsiteX9" fmla="*/ 1314450 w 1314450"/>
                  <a:gd name="connsiteY9" fmla="*/ 1647825 h 1720105"/>
                  <a:gd name="connsiteX0" fmla="*/ 0 w 1314450"/>
                  <a:gd name="connsiteY0" fmla="*/ 0 h 1720105"/>
                  <a:gd name="connsiteX1" fmla="*/ 95250 w 1314450"/>
                  <a:gd name="connsiteY1" fmla="*/ 647700 h 1720105"/>
                  <a:gd name="connsiteX2" fmla="*/ 219075 w 1314450"/>
                  <a:gd name="connsiteY2" fmla="*/ 1171575 h 1720105"/>
                  <a:gd name="connsiteX3" fmla="*/ 400050 w 1314450"/>
                  <a:gd name="connsiteY3" fmla="*/ 1600200 h 1720105"/>
                  <a:gd name="connsiteX4" fmla="*/ 581025 w 1314450"/>
                  <a:gd name="connsiteY4" fmla="*/ 1714500 h 1720105"/>
                  <a:gd name="connsiteX5" fmla="*/ 857250 w 1314450"/>
                  <a:gd name="connsiteY5" fmla="*/ 1685925 h 1720105"/>
                  <a:gd name="connsiteX6" fmla="*/ 990600 w 1314450"/>
                  <a:gd name="connsiteY6" fmla="*/ 1543050 h 1720105"/>
                  <a:gd name="connsiteX7" fmla="*/ 1095375 w 1314450"/>
                  <a:gd name="connsiteY7" fmla="*/ 1495425 h 1720105"/>
                  <a:gd name="connsiteX8" fmla="*/ 1238250 w 1314450"/>
                  <a:gd name="connsiteY8" fmla="*/ 1543050 h 1720105"/>
                  <a:gd name="connsiteX9" fmla="*/ 1314450 w 1314450"/>
                  <a:gd name="connsiteY9" fmla="*/ 1647825 h 1720105"/>
                  <a:gd name="connsiteX0" fmla="*/ 0 w 1314450"/>
                  <a:gd name="connsiteY0" fmla="*/ 0 h 1720105"/>
                  <a:gd name="connsiteX1" fmla="*/ 95250 w 1314450"/>
                  <a:gd name="connsiteY1" fmla="*/ 647700 h 1720105"/>
                  <a:gd name="connsiteX2" fmla="*/ 219075 w 1314450"/>
                  <a:gd name="connsiteY2" fmla="*/ 1171575 h 1720105"/>
                  <a:gd name="connsiteX3" fmla="*/ 400050 w 1314450"/>
                  <a:gd name="connsiteY3" fmla="*/ 1600200 h 1720105"/>
                  <a:gd name="connsiteX4" fmla="*/ 657225 w 1314450"/>
                  <a:gd name="connsiteY4" fmla="*/ 1714500 h 1720105"/>
                  <a:gd name="connsiteX5" fmla="*/ 857250 w 1314450"/>
                  <a:gd name="connsiteY5" fmla="*/ 1685925 h 1720105"/>
                  <a:gd name="connsiteX6" fmla="*/ 990600 w 1314450"/>
                  <a:gd name="connsiteY6" fmla="*/ 1543050 h 1720105"/>
                  <a:gd name="connsiteX7" fmla="*/ 1095375 w 1314450"/>
                  <a:gd name="connsiteY7" fmla="*/ 1495425 h 1720105"/>
                  <a:gd name="connsiteX8" fmla="*/ 1238250 w 1314450"/>
                  <a:gd name="connsiteY8" fmla="*/ 1543050 h 1720105"/>
                  <a:gd name="connsiteX9" fmla="*/ 1314450 w 1314450"/>
                  <a:gd name="connsiteY9" fmla="*/ 1647825 h 1720105"/>
                  <a:gd name="connsiteX0" fmla="*/ 0 w 1314450"/>
                  <a:gd name="connsiteY0" fmla="*/ 0 h 1715406"/>
                  <a:gd name="connsiteX1" fmla="*/ 95250 w 1314450"/>
                  <a:gd name="connsiteY1" fmla="*/ 647700 h 1715406"/>
                  <a:gd name="connsiteX2" fmla="*/ 219075 w 1314450"/>
                  <a:gd name="connsiteY2" fmla="*/ 1171575 h 1715406"/>
                  <a:gd name="connsiteX3" fmla="*/ 400050 w 1314450"/>
                  <a:gd name="connsiteY3" fmla="*/ 1600200 h 1715406"/>
                  <a:gd name="connsiteX4" fmla="*/ 657225 w 1314450"/>
                  <a:gd name="connsiteY4" fmla="*/ 1714500 h 1715406"/>
                  <a:gd name="connsiteX5" fmla="*/ 895350 w 1314450"/>
                  <a:gd name="connsiteY5" fmla="*/ 1647825 h 1715406"/>
                  <a:gd name="connsiteX6" fmla="*/ 990600 w 1314450"/>
                  <a:gd name="connsiteY6" fmla="*/ 1543050 h 1715406"/>
                  <a:gd name="connsiteX7" fmla="*/ 1095375 w 1314450"/>
                  <a:gd name="connsiteY7" fmla="*/ 1495425 h 1715406"/>
                  <a:gd name="connsiteX8" fmla="*/ 1238250 w 1314450"/>
                  <a:gd name="connsiteY8" fmla="*/ 1543050 h 1715406"/>
                  <a:gd name="connsiteX9" fmla="*/ 1314450 w 1314450"/>
                  <a:gd name="connsiteY9" fmla="*/ 1647825 h 1715406"/>
                  <a:gd name="connsiteX0" fmla="*/ 0 w 1238250"/>
                  <a:gd name="connsiteY0" fmla="*/ 0 h 1715406"/>
                  <a:gd name="connsiteX1" fmla="*/ 95250 w 1238250"/>
                  <a:gd name="connsiteY1" fmla="*/ 647700 h 1715406"/>
                  <a:gd name="connsiteX2" fmla="*/ 219075 w 1238250"/>
                  <a:gd name="connsiteY2" fmla="*/ 1171575 h 1715406"/>
                  <a:gd name="connsiteX3" fmla="*/ 400050 w 1238250"/>
                  <a:gd name="connsiteY3" fmla="*/ 1600200 h 1715406"/>
                  <a:gd name="connsiteX4" fmla="*/ 657225 w 1238250"/>
                  <a:gd name="connsiteY4" fmla="*/ 1714500 h 1715406"/>
                  <a:gd name="connsiteX5" fmla="*/ 895350 w 1238250"/>
                  <a:gd name="connsiteY5" fmla="*/ 1647825 h 1715406"/>
                  <a:gd name="connsiteX6" fmla="*/ 990600 w 1238250"/>
                  <a:gd name="connsiteY6" fmla="*/ 1543050 h 1715406"/>
                  <a:gd name="connsiteX7" fmla="*/ 1095375 w 1238250"/>
                  <a:gd name="connsiteY7" fmla="*/ 1495425 h 1715406"/>
                  <a:gd name="connsiteX8" fmla="*/ 1238250 w 1238250"/>
                  <a:gd name="connsiteY8" fmla="*/ 1543050 h 1715406"/>
                  <a:gd name="connsiteX0" fmla="*/ 0 w 1095375"/>
                  <a:gd name="connsiteY0" fmla="*/ 0 h 1715406"/>
                  <a:gd name="connsiteX1" fmla="*/ 95250 w 1095375"/>
                  <a:gd name="connsiteY1" fmla="*/ 647700 h 1715406"/>
                  <a:gd name="connsiteX2" fmla="*/ 219075 w 1095375"/>
                  <a:gd name="connsiteY2" fmla="*/ 1171575 h 1715406"/>
                  <a:gd name="connsiteX3" fmla="*/ 400050 w 1095375"/>
                  <a:gd name="connsiteY3" fmla="*/ 1600200 h 1715406"/>
                  <a:gd name="connsiteX4" fmla="*/ 657225 w 1095375"/>
                  <a:gd name="connsiteY4" fmla="*/ 1714500 h 1715406"/>
                  <a:gd name="connsiteX5" fmla="*/ 895350 w 1095375"/>
                  <a:gd name="connsiteY5" fmla="*/ 1647825 h 1715406"/>
                  <a:gd name="connsiteX6" fmla="*/ 990600 w 1095375"/>
                  <a:gd name="connsiteY6" fmla="*/ 1543050 h 1715406"/>
                  <a:gd name="connsiteX7" fmla="*/ 1095375 w 1095375"/>
                  <a:gd name="connsiteY7" fmla="*/ 1495425 h 1715406"/>
                  <a:gd name="connsiteX0" fmla="*/ 0 w 1095375"/>
                  <a:gd name="connsiteY0" fmla="*/ 0 h 1715014"/>
                  <a:gd name="connsiteX1" fmla="*/ 95250 w 1095375"/>
                  <a:gd name="connsiteY1" fmla="*/ 647700 h 1715014"/>
                  <a:gd name="connsiteX2" fmla="*/ 219075 w 1095375"/>
                  <a:gd name="connsiteY2" fmla="*/ 1171575 h 1715014"/>
                  <a:gd name="connsiteX3" fmla="*/ 400050 w 1095375"/>
                  <a:gd name="connsiteY3" fmla="*/ 1600200 h 1715014"/>
                  <a:gd name="connsiteX4" fmla="*/ 657225 w 1095375"/>
                  <a:gd name="connsiteY4" fmla="*/ 1714500 h 1715014"/>
                  <a:gd name="connsiteX5" fmla="*/ 895350 w 1095375"/>
                  <a:gd name="connsiteY5" fmla="*/ 1638300 h 1715014"/>
                  <a:gd name="connsiteX6" fmla="*/ 990600 w 1095375"/>
                  <a:gd name="connsiteY6" fmla="*/ 1543050 h 1715014"/>
                  <a:gd name="connsiteX7" fmla="*/ 1095375 w 1095375"/>
                  <a:gd name="connsiteY7" fmla="*/ 1495425 h 1715014"/>
                  <a:gd name="connsiteX0" fmla="*/ 0 w 1095375"/>
                  <a:gd name="connsiteY0" fmla="*/ 0 h 1715014"/>
                  <a:gd name="connsiteX1" fmla="*/ 95250 w 1095375"/>
                  <a:gd name="connsiteY1" fmla="*/ 647700 h 1715014"/>
                  <a:gd name="connsiteX2" fmla="*/ 219075 w 1095375"/>
                  <a:gd name="connsiteY2" fmla="*/ 1171575 h 1715014"/>
                  <a:gd name="connsiteX3" fmla="*/ 400050 w 1095375"/>
                  <a:gd name="connsiteY3" fmla="*/ 1600200 h 1715014"/>
                  <a:gd name="connsiteX4" fmla="*/ 657225 w 1095375"/>
                  <a:gd name="connsiteY4" fmla="*/ 1714500 h 1715014"/>
                  <a:gd name="connsiteX5" fmla="*/ 895350 w 1095375"/>
                  <a:gd name="connsiteY5" fmla="*/ 1638300 h 1715014"/>
                  <a:gd name="connsiteX6" fmla="*/ 990600 w 1095375"/>
                  <a:gd name="connsiteY6" fmla="*/ 1543050 h 1715014"/>
                  <a:gd name="connsiteX7" fmla="*/ 1095375 w 1095375"/>
                  <a:gd name="connsiteY7" fmla="*/ 1495425 h 17150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95375" h="1715014">
                    <a:moveTo>
                      <a:pt x="0" y="0"/>
                    </a:moveTo>
                    <a:cubicBezTo>
                      <a:pt x="27781" y="227012"/>
                      <a:pt x="58738" y="452438"/>
                      <a:pt x="95250" y="647700"/>
                    </a:cubicBezTo>
                    <a:cubicBezTo>
                      <a:pt x="131763" y="842963"/>
                      <a:pt x="168275" y="1012825"/>
                      <a:pt x="219075" y="1171575"/>
                    </a:cubicBezTo>
                    <a:cubicBezTo>
                      <a:pt x="269875" y="1330325"/>
                      <a:pt x="327025" y="1509713"/>
                      <a:pt x="400050" y="1600200"/>
                    </a:cubicBezTo>
                    <a:cubicBezTo>
                      <a:pt x="473075" y="1690688"/>
                      <a:pt x="574675" y="1708150"/>
                      <a:pt x="657225" y="1714500"/>
                    </a:cubicBezTo>
                    <a:cubicBezTo>
                      <a:pt x="739775" y="1720850"/>
                      <a:pt x="849313" y="1666875"/>
                      <a:pt x="895350" y="1638300"/>
                    </a:cubicBezTo>
                    <a:cubicBezTo>
                      <a:pt x="941387" y="1609725"/>
                      <a:pt x="957263" y="1566862"/>
                      <a:pt x="990600" y="1543050"/>
                    </a:cubicBezTo>
                    <a:cubicBezTo>
                      <a:pt x="1023937" y="1519238"/>
                      <a:pt x="1054100" y="1495425"/>
                      <a:pt x="1095375" y="1495425"/>
                    </a:cubicBezTo>
                  </a:path>
                </a:pathLst>
              </a:cu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Freeform 34"/>
              <p:cNvSpPr/>
              <p:nvPr/>
            </p:nvSpPr>
            <p:spPr>
              <a:xfrm flipH="1">
                <a:off x="5371142" y="2141313"/>
                <a:ext cx="1095375" cy="1503762"/>
              </a:xfrm>
              <a:custGeom>
                <a:avLst/>
                <a:gdLst>
                  <a:gd name="connsiteX0" fmla="*/ 0 w 1314450"/>
                  <a:gd name="connsiteY0" fmla="*/ 0 h 1720105"/>
                  <a:gd name="connsiteX1" fmla="*/ 95250 w 1314450"/>
                  <a:gd name="connsiteY1" fmla="*/ 647700 h 1720105"/>
                  <a:gd name="connsiteX2" fmla="*/ 238125 w 1314450"/>
                  <a:gd name="connsiteY2" fmla="*/ 1162050 h 1720105"/>
                  <a:gd name="connsiteX3" fmla="*/ 400050 w 1314450"/>
                  <a:gd name="connsiteY3" fmla="*/ 1600200 h 1720105"/>
                  <a:gd name="connsiteX4" fmla="*/ 581025 w 1314450"/>
                  <a:gd name="connsiteY4" fmla="*/ 1714500 h 1720105"/>
                  <a:gd name="connsiteX5" fmla="*/ 857250 w 1314450"/>
                  <a:gd name="connsiteY5" fmla="*/ 1685925 h 1720105"/>
                  <a:gd name="connsiteX6" fmla="*/ 990600 w 1314450"/>
                  <a:gd name="connsiteY6" fmla="*/ 1543050 h 1720105"/>
                  <a:gd name="connsiteX7" fmla="*/ 1095375 w 1314450"/>
                  <a:gd name="connsiteY7" fmla="*/ 1495425 h 1720105"/>
                  <a:gd name="connsiteX8" fmla="*/ 1238250 w 1314450"/>
                  <a:gd name="connsiteY8" fmla="*/ 1543050 h 1720105"/>
                  <a:gd name="connsiteX9" fmla="*/ 1314450 w 1314450"/>
                  <a:gd name="connsiteY9" fmla="*/ 1647825 h 1720105"/>
                  <a:gd name="connsiteX0" fmla="*/ 0 w 1314450"/>
                  <a:gd name="connsiteY0" fmla="*/ 0 h 1720105"/>
                  <a:gd name="connsiteX1" fmla="*/ 95250 w 1314450"/>
                  <a:gd name="connsiteY1" fmla="*/ 647700 h 1720105"/>
                  <a:gd name="connsiteX2" fmla="*/ 219075 w 1314450"/>
                  <a:gd name="connsiteY2" fmla="*/ 1171575 h 1720105"/>
                  <a:gd name="connsiteX3" fmla="*/ 400050 w 1314450"/>
                  <a:gd name="connsiteY3" fmla="*/ 1600200 h 1720105"/>
                  <a:gd name="connsiteX4" fmla="*/ 581025 w 1314450"/>
                  <a:gd name="connsiteY4" fmla="*/ 1714500 h 1720105"/>
                  <a:gd name="connsiteX5" fmla="*/ 857250 w 1314450"/>
                  <a:gd name="connsiteY5" fmla="*/ 1685925 h 1720105"/>
                  <a:gd name="connsiteX6" fmla="*/ 990600 w 1314450"/>
                  <a:gd name="connsiteY6" fmla="*/ 1543050 h 1720105"/>
                  <a:gd name="connsiteX7" fmla="*/ 1095375 w 1314450"/>
                  <a:gd name="connsiteY7" fmla="*/ 1495425 h 1720105"/>
                  <a:gd name="connsiteX8" fmla="*/ 1238250 w 1314450"/>
                  <a:gd name="connsiteY8" fmla="*/ 1543050 h 1720105"/>
                  <a:gd name="connsiteX9" fmla="*/ 1314450 w 1314450"/>
                  <a:gd name="connsiteY9" fmla="*/ 1647825 h 1720105"/>
                  <a:gd name="connsiteX0" fmla="*/ 0 w 1314450"/>
                  <a:gd name="connsiteY0" fmla="*/ 0 h 1720105"/>
                  <a:gd name="connsiteX1" fmla="*/ 95250 w 1314450"/>
                  <a:gd name="connsiteY1" fmla="*/ 647700 h 1720105"/>
                  <a:gd name="connsiteX2" fmla="*/ 219075 w 1314450"/>
                  <a:gd name="connsiteY2" fmla="*/ 1171575 h 1720105"/>
                  <a:gd name="connsiteX3" fmla="*/ 400050 w 1314450"/>
                  <a:gd name="connsiteY3" fmla="*/ 1600200 h 1720105"/>
                  <a:gd name="connsiteX4" fmla="*/ 657225 w 1314450"/>
                  <a:gd name="connsiteY4" fmla="*/ 1714500 h 1720105"/>
                  <a:gd name="connsiteX5" fmla="*/ 857250 w 1314450"/>
                  <a:gd name="connsiteY5" fmla="*/ 1685925 h 1720105"/>
                  <a:gd name="connsiteX6" fmla="*/ 990600 w 1314450"/>
                  <a:gd name="connsiteY6" fmla="*/ 1543050 h 1720105"/>
                  <a:gd name="connsiteX7" fmla="*/ 1095375 w 1314450"/>
                  <a:gd name="connsiteY7" fmla="*/ 1495425 h 1720105"/>
                  <a:gd name="connsiteX8" fmla="*/ 1238250 w 1314450"/>
                  <a:gd name="connsiteY8" fmla="*/ 1543050 h 1720105"/>
                  <a:gd name="connsiteX9" fmla="*/ 1314450 w 1314450"/>
                  <a:gd name="connsiteY9" fmla="*/ 1647825 h 1720105"/>
                  <a:gd name="connsiteX0" fmla="*/ 0 w 1314450"/>
                  <a:gd name="connsiteY0" fmla="*/ 0 h 1715406"/>
                  <a:gd name="connsiteX1" fmla="*/ 95250 w 1314450"/>
                  <a:gd name="connsiteY1" fmla="*/ 647700 h 1715406"/>
                  <a:gd name="connsiteX2" fmla="*/ 219075 w 1314450"/>
                  <a:gd name="connsiteY2" fmla="*/ 1171575 h 1715406"/>
                  <a:gd name="connsiteX3" fmla="*/ 400050 w 1314450"/>
                  <a:gd name="connsiteY3" fmla="*/ 1600200 h 1715406"/>
                  <a:gd name="connsiteX4" fmla="*/ 657225 w 1314450"/>
                  <a:gd name="connsiteY4" fmla="*/ 1714500 h 1715406"/>
                  <a:gd name="connsiteX5" fmla="*/ 895350 w 1314450"/>
                  <a:gd name="connsiteY5" fmla="*/ 1647825 h 1715406"/>
                  <a:gd name="connsiteX6" fmla="*/ 990600 w 1314450"/>
                  <a:gd name="connsiteY6" fmla="*/ 1543050 h 1715406"/>
                  <a:gd name="connsiteX7" fmla="*/ 1095375 w 1314450"/>
                  <a:gd name="connsiteY7" fmla="*/ 1495425 h 1715406"/>
                  <a:gd name="connsiteX8" fmla="*/ 1238250 w 1314450"/>
                  <a:gd name="connsiteY8" fmla="*/ 1543050 h 1715406"/>
                  <a:gd name="connsiteX9" fmla="*/ 1314450 w 1314450"/>
                  <a:gd name="connsiteY9" fmla="*/ 1647825 h 1715406"/>
                  <a:gd name="connsiteX0" fmla="*/ 0 w 1238250"/>
                  <a:gd name="connsiteY0" fmla="*/ 0 h 1715406"/>
                  <a:gd name="connsiteX1" fmla="*/ 95250 w 1238250"/>
                  <a:gd name="connsiteY1" fmla="*/ 647700 h 1715406"/>
                  <a:gd name="connsiteX2" fmla="*/ 219075 w 1238250"/>
                  <a:gd name="connsiteY2" fmla="*/ 1171575 h 1715406"/>
                  <a:gd name="connsiteX3" fmla="*/ 400050 w 1238250"/>
                  <a:gd name="connsiteY3" fmla="*/ 1600200 h 1715406"/>
                  <a:gd name="connsiteX4" fmla="*/ 657225 w 1238250"/>
                  <a:gd name="connsiteY4" fmla="*/ 1714500 h 1715406"/>
                  <a:gd name="connsiteX5" fmla="*/ 895350 w 1238250"/>
                  <a:gd name="connsiteY5" fmla="*/ 1647825 h 1715406"/>
                  <a:gd name="connsiteX6" fmla="*/ 990600 w 1238250"/>
                  <a:gd name="connsiteY6" fmla="*/ 1543050 h 1715406"/>
                  <a:gd name="connsiteX7" fmla="*/ 1095375 w 1238250"/>
                  <a:gd name="connsiteY7" fmla="*/ 1495425 h 1715406"/>
                  <a:gd name="connsiteX8" fmla="*/ 1238250 w 1238250"/>
                  <a:gd name="connsiteY8" fmla="*/ 1543050 h 1715406"/>
                  <a:gd name="connsiteX0" fmla="*/ 0 w 1095375"/>
                  <a:gd name="connsiteY0" fmla="*/ 0 h 1715406"/>
                  <a:gd name="connsiteX1" fmla="*/ 95250 w 1095375"/>
                  <a:gd name="connsiteY1" fmla="*/ 647700 h 1715406"/>
                  <a:gd name="connsiteX2" fmla="*/ 219075 w 1095375"/>
                  <a:gd name="connsiteY2" fmla="*/ 1171575 h 1715406"/>
                  <a:gd name="connsiteX3" fmla="*/ 400050 w 1095375"/>
                  <a:gd name="connsiteY3" fmla="*/ 1600200 h 1715406"/>
                  <a:gd name="connsiteX4" fmla="*/ 657225 w 1095375"/>
                  <a:gd name="connsiteY4" fmla="*/ 1714500 h 1715406"/>
                  <a:gd name="connsiteX5" fmla="*/ 895350 w 1095375"/>
                  <a:gd name="connsiteY5" fmla="*/ 1647825 h 1715406"/>
                  <a:gd name="connsiteX6" fmla="*/ 990600 w 1095375"/>
                  <a:gd name="connsiteY6" fmla="*/ 1543050 h 1715406"/>
                  <a:gd name="connsiteX7" fmla="*/ 1095375 w 1095375"/>
                  <a:gd name="connsiteY7" fmla="*/ 1495425 h 1715406"/>
                  <a:gd name="connsiteX0" fmla="*/ 0 w 1095375"/>
                  <a:gd name="connsiteY0" fmla="*/ 0 h 1715014"/>
                  <a:gd name="connsiteX1" fmla="*/ 95250 w 1095375"/>
                  <a:gd name="connsiteY1" fmla="*/ 647700 h 1715014"/>
                  <a:gd name="connsiteX2" fmla="*/ 219075 w 1095375"/>
                  <a:gd name="connsiteY2" fmla="*/ 1171575 h 1715014"/>
                  <a:gd name="connsiteX3" fmla="*/ 400050 w 1095375"/>
                  <a:gd name="connsiteY3" fmla="*/ 1600200 h 1715014"/>
                  <a:gd name="connsiteX4" fmla="*/ 657225 w 1095375"/>
                  <a:gd name="connsiteY4" fmla="*/ 1714500 h 1715014"/>
                  <a:gd name="connsiteX5" fmla="*/ 895350 w 1095375"/>
                  <a:gd name="connsiteY5" fmla="*/ 1638300 h 1715014"/>
                  <a:gd name="connsiteX6" fmla="*/ 990600 w 1095375"/>
                  <a:gd name="connsiteY6" fmla="*/ 1543050 h 1715014"/>
                  <a:gd name="connsiteX7" fmla="*/ 1095375 w 1095375"/>
                  <a:gd name="connsiteY7" fmla="*/ 1495425 h 1715014"/>
                  <a:gd name="connsiteX0" fmla="*/ 0 w 1095375"/>
                  <a:gd name="connsiteY0" fmla="*/ 0 h 1715171"/>
                  <a:gd name="connsiteX1" fmla="*/ 95250 w 1095375"/>
                  <a:gd name="connsiteY1" fmla="*/ 647700 h 1715171"/>
                  <a:gd name="connsiteX2" fmla="*/ 219075 w 1095375"/>
                  <a:gd name="connsiteY2" fmla="*/ 1171575 h 1715171"/>
                  <a:gd name="connsiteX3" fmla="*/ 400050 w 1095375"/>
                  <a:gd name="connsiteY3" fmla="*/ 1600200 h 1715171"/>
                  <a:gd name="connsiteX4" fmla="*/ 657225 w 1095375"/>
                  <a:gd name="connsiteY4" fmla="*/ 1714500 h 1715171"/>
                  <a:gd name="connsiteX5" fmla="*/ 895350 w 1095375"/>
                  <a:gd name="connsiteY5" fmla="*/ 1638300 h 1715171"/>
                  <a:gd name="connsiteX6" fmla="*/ 990600 w 1095375"/>
                  <a:gd name="connsiteY6" fmla="*/ 1543050 h 1715171"/>
                  <a:gd name="connsiteX7" fmla="*/ 1095375 w 1095375"/>
                  <a:gd name="connsiteY7" fmla="*/ 1495425 h 17151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095375" h="1715171">
                    <a:moveTo>
                      <a:pt x="0" y="0"/>
                    </a:moveTo>
                    <a:cubicBezTo>
                      <a:pt x="27781" y="227012"/>
                      <a:pt x="58738" y="452438"/>
                      <a:pt x="95250" y="647700"/>
                    </a:cubicBezTo>
                    <a:cubicBezTo>
                      <a:pt x="131763" y="842963"/>
                      <a:pt x="168275" y="1012825"/>
                      <a:pt x="219075" y="1171575"/>
                    </a:cubicBezTo>
                    <a:cubicBezTo>
                      <a:pt x="269875" y="1330325"/>
                      <a:pt x="327025" y="1509713"/>
                      <a:pt x="400050" y="1600200"/>
                    </a:cubicBezTo>
                    <a:cubicBezTo>
                      <a:pt x="473075" y="1690688"/>
                      <a:pt x="574675" y="1708150"/>
                      <a:pt x="657225" y="1714500"/>
                    </a:cubicBezTo>
                    <a:cubicBezTo>
                      <a:pt x="739775" y="1720850"/>
                      <a:pt x="835026" y="1681163"/>
                      <a:pt x="895350" y="1638300"/>
                    </a:cubicBezTo>
                    <a:cubicBezTo>
                      <a:pt x="955674" y="1595437"/>
                      <a:pt x="957263" y="1566862"/>
                      <a:pt x="990600" y="1543050"/>
                    </a:cubicBezTo>
                    <a:cubicBezTo>
                      <a:pt x="1023937" y="1519238"/>
                      <a:pt x="1054100" y="1495425"/>
                      <a:pt x="1095375" y="1495425"/>
                    </a:cubicBezTo>
                  </a:path>
                </a:pathLst>
              </a:cu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6" name="Straight Connector 35"/>
              <p:cNvCxnSpPr/>
              <p:nvPr/>
            </p:nvCxnSpPr>
            <p:spPr>
              <a:xfrm>
                <a:off x="5800728" y="3383053"/>
                <a:ext cx="4764" cy="138500"/>
              </a:xfrm>
              <a:prstGeom prst="line">
                <a:avLst/>
              </a:prstGeom>
              <a:ln w="127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Rectangle 36"/>
                  <p:cNvSpPr/>
                  <p:nvPr/>
                </p:nvSpPr>
                <p:spPr>
                  <a:xfrm>
                    <a:off x="5598127" y="3004410"/>
                    <a:ext cx="454648" cy="338554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|"/>
                              <m:endChr m:val="|"/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𝜓</m:t>
                              </m:r>
                            </m:e>
                          </m:d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37" name="Rectangle 3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598127" y="3004410"/>
                    <a:ext cx="454648" cy="338554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b="-1090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38" name="Straight Arrow Connector 37"/>
              <p:cNvCxnSpPr/>
              <p:nvPr/>
            </p:nvCxnSpPr>
            <p:spPr>
              <a:xfrm>
                <a:off x="6324600" y="3228975"/>
                <a:ext cx="4763" cy="221185"/>
              </a:xfrm>
              <a:prstGeom prst="straightConnector1">
                <a:avLst/>
              </a:prstGeom>
              <a:ln w="127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39" name="Flowchart: Connector 38"/>
              <p:cNvSpPr/>
              <p:nvPr/>
            </p:nvSpPr>
            <p:spPr>
              <a:xfrm flipV="1">
                <a:off x="5773283" y="3609129"/>
                <a:ext cx="91440" cy="91440"/>
              </a:xfrm>
              <a:prstGeom prst="flowChartConnector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0" name="Straight Connector 39"/>
              <p:cNvCxnSpPr/>
              <p:nvPr/>
            </p:nvCxnSpPr>
            <p:spPr>
              <a:xfrm>
                <a:off x="4306704" y="3645075"/>
                <a:ext cx="2303190" cy="13819"/>
              </a:xfrm>
              <a:prstGeom prst="line">
                <a:avLst/>
              </a:prstGeom>
              <a:ln w="12700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 flipV="1">
                <a:off x="6324600" y="3705247"/>
                <a:ext cx="4763" cy="221185"/>
              </a:xfrm>
              <a:prstGeom prst="straightConnector1">
                <a:avLst/>
              </a:prstGeom>
              <a:ln w="1270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6188498" y="3945140"/>
                    <a:ext cx="591316" cy="24622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42" name="TextBox 4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88498" y="3945140"/>
                    <a:ext cx="591316" cy="246221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b="-5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43" name="Straight Arrow Connector 42"/>
              <p:cNvCxnSpPr/>
              <p:nvPr/>
            </p:nvCxnSpPr>
            <p:spPr>
              <a:xfrm>
                <a:off x="5371143" y="3815839"/>
                <a:ext cx="429585" cy="0"/>
              </a:xfrm>
              <a:prstGeom prst="straightConnector1">
                <a:avLst/>
              </a:prstGeom>
              <a:ln w="12700">
                <a:headEnd type="triangle"/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647589" y="6184051"/>
                <a:ext cx="253184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Minimum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dirty="0" smtClean="0"/>
                  <a:t> at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589" y="6184051"/>
                <a:ext cx="2531847" cy="369332"/>
              </a:xfrm>
              <a:prstGeom prst="rect">
                <a:avLst/>
              </a:prstGeom>
              <a:blipFill>
                <a:blip r:embed="rId13"/>
                <a:stretch>
                  <a:fillRect l="-192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3560423" y="6130237"/>
                <a:ext cx="3385479" cy="5416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Minimum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dirty="0" smtClean="0"/>
                  <a:t> 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den>
                    </m:f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0423" y="6130237"/>
                <a:ext cx="3385479" cy="541687"/>
              </a:xfrm>
              <a:prstGeom prst="rect">
                <a:avLst/>
              </a:prstGeom>
              <a:blipFill>
                <a:blip r:embed="rId14"/>
                <a:stretch>
                  <a:fillRect l="-1441" b="-79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1057511" y="3040194"/>
            <a:ext cx="17938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RMAL STATE</a:t>
            </a:r>
            <a:endParaRPr lang="en-US" sz="2000" dirty="0"/>
          </a:p>
        </p:txBody>
      </p:sp>
      <p:sp>
        <p:nvSpPr>
          <p:cNvPr id="47" name="TextBox 46"/>
          <p:cNvSpPr txBox="1"/>
          <p:nvPr/>
        </p:nvSpPr>
        <p:spPr>
          <a:xfrm>
            <a:off x="9337313" y="3429000"/>
            <a:ext cx="2854687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as before (G-C model)</a:t>
            </a:r>
            <a:endParaRPr lang="en-US" dirty="0">
              <a:ea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7305924" y="4266824"/>
                <a:ext cx="3766864" cy="6024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den>
                      </m:f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8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5924" y="4266824"/>
                <a:ext cx="3766864" cy="60247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0045261" y="5867349"/>
                <a:ext cx="192956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0   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lt;</m:t>
                          </m:r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5261" y="5867349"/>
                <a:ext cx="1929566" cy="276999"/>
              </a:xfrm>
              <a:prstGeom prst="rect">
                <a:avLst/>
              </a:prstGeom>
              <a:blipFill>
                <a:blip r:embed="rId16"/>
                <a:stretch>
                  <a:fillRect l="-2532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8274940" y="5596666"/>
                <a:ext cx="1298112" cy="8183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𝛼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74940" y="5596666"/>
                <a:ext cx="1298112" cy="818366"/>
              </a:xfrm>
              <a:prstGeom prst="rect">
                <a:avLst/>
              </a:prstGeom>
              <a:blipFill>
                <a:blip r:embed="rId17"/>
                <a:stretch>
                  <a:fillRect b="-1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50"/>
          <p:cNvSpPr txBox="1"/>
          <p:nvPr/>
        </p:nvSpPr>
        <p:spPr>
          <a:xfrm>
            <a:off x="390436" y="104992"/>
            <a:ext cx="2958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GINZBURG – LANDAU MODEL</a:t>
            </a:r>
            <a:endParaRPr lang="en-US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349369" y="1260681"/>
                <a:ext cx="4771691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−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𝜓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𝜓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369" y="1260681"/>
                <a:ext cx="4771691" cy="610936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7305924" y="3186287"/>
                <a:ext cx="1618072" cy="7507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𝐺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𝜓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5924" y="3186287"/>
                <a:ext cx="1618072" cy="750783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TextBox 57"/>
          <p:cNvSpPr txBox="1"/>
          <p:nvPr/>
        </p:nvSpPr>
        <p:spPr>
          <a:xfrm>
            <a:off x="3673815" y="3057559"/>
            <a:ext cx="30249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UPERCONDUCTING STATE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461264" y="2120536"/>
                <a:ext cx="40286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1264" y="2120536"/>
                <a:ext cx="402866" cy="369332"/>
              </a:xfrm>
              <a:prstGeom prst="rect">
                <a:avLst/>
              </a:prstGeom>
              <a:blipFill>
                <a:blip r:embed="rId20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548047" y="1528195"/>
                <a:ext cx="53142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8047" y="1528195"/>
                <a:ext cx="531428" cy="369332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3233642" y="5738597"/>
            <a:ext cx="217713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 smtClean="0">
                <a:solidFill>
                  <a:srgbClr val="006600"/>
                </a:solidFill>
              </a:rPr>
              <a:t>“Mexican hat potential”</a:t>
            </a:r>
            <a:endParaRPr lang="en-US" sz="1600" i="1" dirty="0">
              <a:solidFill>
                <a:srgbClr val="0066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9778961" y="4959247"/>
            <a:ext cx="23471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003399"/>
                </a:solidFill>
              </a:rPr>
              <a:t>“Condensation energy”</a:t>
            </a:r>
            <a:endParaRPr lang="en-US" dirty="0">
              <a:solidFill>
                <a:srgbClr val="00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5740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9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3" grpId="0"/>
      <p:bldP spid="54" grpId="0"/>
      <p:bldP spid="58" grpId="0"/>
      <p:bldP spid="2" grpId="0"/>
      <p:bldP spid="4" grpId="0"/>
      <p:bldP spid="5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06587" y="235111"/>
                <a:ext cx="16610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What about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dirty="0" smtClean="0"/>
                  <a:t> ?</a:t>
                </a:r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587" y="235111"/>
                <a:ext cx="1661096" cy="369332"/>
              </a:xfrm>
              <a:prstGeom prst="rect">
                <a:avLst/>
              </a:prstGeom>
              <a:blipFill>
                <a:blip r:embed="rId2"/>
                <a:stretch>
                  <a:fillRect l="-3309" t="-10000" r="-2574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25842" y="604443"/>
                <a:ext cx="879920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𝑐</m:t>
                      </m:r>
                    </m:oMath>
                  </m:oMathPara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842" y="604443"/>
                <a:ext cx="879920" cy="36298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25841" y="973775"/>
                <a:ext cx="879920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841" y="973775"/>
                <a:ext cx="879920" cy="36298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25840" y="1334535"/>
                <a:ext cx="879920" cy="3629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𝑇</m:t>
                      </m:r>
                      <m:r>
                        <a:rPr lang="en-US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840" y="1334535"/>
                <a:ext cx="879920" cy="36298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620860" y="604443"/>
            <a:ext cx="1039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RMAL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506560" y="973775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RANSITIO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868510" y="1336030"/>
            <a:ext cx="413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C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170137" y="650609"/>
                <a:ext cx="289758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0 ⟹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0137" y="650609"/>
                <a:ext cx="2897588" cy="276999"/>
              </a:xfrm>
              <a:prstGeom prst="rect">
                <a:avLst/>
              </a:prstGeom>
              <a:blipFill>
                <a:blip r:embed="rId6"/>
                <a:stretch>
                  <a:fillRect l="-1263" r="-1684"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142149" y="1019941"/>
                <a:ext cx="18541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 ⟹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2149" y="1019941"/>
                <a:ext cx="1854161" cy="276999"/>
              </a:xfrm>
              <a:prstGeom prst="rect">
                <a:avLst/>
              </a:prstGeom>
              <a:blipFill>
                <a:blip r:embed="rId7"/>
                <a:stretch>
                  <a:fillRect l="-2295" r="-2295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112601" y="1403982"/>
                <a:ext cx="185416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0 ⟹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2601" y="1403982"/>
                <a:ext cx="1854161" cy="276999"/>
              </a:xfrm>
              <a:prstGeom prst="rect">
                <a:avLst/>
              </a:prstGeom>
              <a:blipFill>
                <a:blip r:embed="rId8"/>
                <a:stretch>
                  <a:fillRect l="-2632" r="-2303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802764" y="377869"/>
                <a:ext cx="16626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What about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dirty="0" smtClean="0"/>
                  <a:t> ?</a:t>
                </a:r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2764" y="377869"/>
                <a:ext cx="1662699" cy="369332"/>
              </a:xfrm>
              <a:prstGeom prst="rect">
                <a:avLst/>
              </a:prstGeom>
              <a:blipFill>
                <a:blip r:embed="rId9"/>
                <a:stretch>
                  <a:fillRect l="-3297" t="-9836" r="-2198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087651" y="747298"/>
                <a:ext cx="38313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GL assumed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 smtClean="0"/>
                  <a:t> constant</a:t>
                </a:r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7651" y="747298"/>
                <a:ext cx="3831370" cy="369332"/>
              </a:xfrm>
              <a:prstGeom prst="rect">
                <a:avLst/>
              </a:prstGeom>
              <a:blipFill>
                <a:blip r:embed="rId10"/>
                <a:stretch>
                  <a:fillRect l="-1433" t="-10000" r="-159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997658" y="1122740"/>
                <a:ext cx="4533421" cy="6024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baseline="-25000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4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en-US" i="1" baseline="-250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m:rPr>
                                  <m:nor/>
                                </m:rPr>
                                <a:rPr lang="en-US" baseline="-25000" dirty="0"/>
                                <m:t> 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𝐻𝑐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i="1" baseline="-25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m:rPr>
                              <m:nor/>
                            </m:rPr>
                            <a:rPr lang="en-US" baseline="-25000" dirty="0"/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7658" y="1122740"/>
                <a:ext cx="4533421" cy="60247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8767491" y="1691328"/>
                <a:ext cx="270125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which is observed near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7491" y="1691328"/>
                <a:ext cx="2701252" cy="369332"/>
              </a:xfrm>
              <a:prstGeom prst="rect">
                <a:avLst/>
              </a:prstGeom>
              <a:blipFill>
                <a:blip r:embed="rId12"/>
                <a:stretch>
                  <a:fillRect l="-1806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09329" y="2113669"/>
                <a:ext cx="48199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Finite field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dirty="0" smtClean="0"/>
                  <a:t> allows currents, spatial variations:</a:t>
                </a:r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329" y="2113669"/>
                <a:ext cx="4819974" cy="369332"/>
              </a:xfrm>
              <a:prstGeom prst="rect">
                <a:avLst/>
              </a:prstGeom>
              <a:blipFill>
                <a:blip r:embed="rId13"/>
                <a:stretch>
                  <a:fillRect l="-1139" t="-10000" r="-38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 rot="18985209">
            <a:off x="125646" y="2725757"/>
            <a:ext cx="9880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u="sng" dirty="0" smtClean="0"/>
              <a:t>MAGNETIC</a:t>
            </a:r>
            <a:endParaRPr lang="en-US" sz="1400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834662" y="2725565"/>
                <a:ext cx="2413033" cy="5558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8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662" y="2725565"/>
                <a:ext cx="2413033" cy="55585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237202" y="2864064"/>
                <a:ext cx="8413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7202" y="2864064"/>
                <a:ext cx="841384" cy="276999"/>
              </a:xfrm>
              <a:prstGeom prst="rect">
                <a:avLst/>
              </a:prstGeom>
              <a:blipFill>
                <a:blip r:embed="rId15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/>
          <p:cNvGrpSpPr/>
          <p:nvPr/>
        </p:nvGrpSpPr>
        <p:grpSpPr>
          <a:xfrm>
            <a:off x="1274293" y="4429086"/>
            <a:ext cx="2415963" cy="2336852"/>
            <a:chOff x="4684862" y="5377783"/>
            <a:chExt cx="930971" cy="1809303"/>
          </a:xfrm>
        </p:grpSpPr>
        <p:cxnSp>
          <p:nvCxnSpPr>
            <p:cNvPr id="21" name="Straight Arrow Connector 20"/>
            <p:cNvCxnSpPr/>
            <p:nvPr/>
          </p:nvCxnSpPr>
          <p:spPr>
            <a:xfrm>
              <a:off x="4684862" y="6640882"/>
              <a:ext cx="863350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 flipV="1">
              <a:off x="4684862" y="5377783"/>
              <a:ext cx="3417" cy="1284742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5615808" y="6972620"/>
              <a:ext cx="25" cy="21446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endParaRPr 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078013" y="3996717"/>
                <a:ext cx="387582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8013" y="3996717"/>
                <a:ext cx="387582" cy="276999"/>
              </a:xfrm>
              <a:prstGeom prst="rect">
                <a:avLst/>
              </a:prstGeom>
              <a:blipFill>
                <a:blip r:embed="rId16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3613152" y="5896653"/>
                <a:ext cx="26726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3152" y="5896653"/>
                <a:ext cx="267264" cy="276999"/>
              </a:xfrm>
              <a:prstGeom prst="rect">
                <a:avLst/>
              </a:prstGeom>
              <a:blipFill>
                <a:blip r:embed="rId17"/>
                <a:stretch>
                  <a:fillRect l="-13636" r="-11364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Connector 25"/>
          <p:cNvCxnSpPr/>
          <p:nvPr/>
        </p:nvCxnSpPr>
        <p:spPr>
          <a:xfrm>
            <a:off x="1278726" y="4758330"/>
            <a:ext cx="2240478" cy="0"/>
          </a:xfrm>
          <a:prstGeom prst="line">
            <a:avLst/>
          </a:prstGeom>
          <a:ln w="28575">
            <a:solidFill>
              <a:srgbClr val="003399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Freeform 26"/>
          <p:cNvSpPr/>
          <p:nvPr/>
        </p:nvSpPr>
        <p:spPr>
          <a:xfrm>
            <a:off x="1271804" y="4464506"/>
            <a:ext cx="2093832" cy="1282887"/>
          </a:xfrm>
          <a:custGeom>
            <a:avLst/>
            <a:gdLst>
              <a:gd name="connsiteX0" fmla="*/ 0 w 696081"/>
              <a:gd name="connsiteY0" fmla="*/ 628650 h 628650"/>
              <a:gd name="connsiteX1" fmla="*/ 161925 w 696081"/>
              <a:gd name="connsiteY1" fmla="*/ 619125 h 628650"/>
              <a:gd name="connsiteX2" fmla="*/ 400050 w 696081"/>
              <a:gd name="connsiteY2" fmla="*/ 533400 h 628650"/>
              <a:gd name="connsiteX3" fmla="*/ 542925 w 696081"/>
              <a:gd name="connsiteY3" fmla="*/ 333375 h 628650"/>
              <a:gd name="connsiteX4" fmla="*/ 695325 w 696081"/>
              <a:gd name="connsiteY4" fmla="*/ 0 h 628650"/>
              <a:gd name="connsiteX0" fmla="*/ 0 w 696081"/>
              <a:gd name="connsiteY0" fmla="*/ 628650 h 628650"/>
              <a:gd name="connsiteX1" fmla="*/ 200025 w 696081"/>
              <a:gd name="connsiteY1" fmla="*/ 614362 h 628650"/>
              <a:gd name="connsiteX2" fmla="*/ 400050 w 696081"/>
              <a:gd name="connsiteY2" fmla="*/ 533400 h 628650"/>
              <a:gd name="connsiteX3" fmla="*/ 542925 w 696081"/>
              <a:gd name="connsiteY3" fmla="*/ 333375 h 628650"/>
              <a:gd name="connsiteX4" fmla="*/ 695325 w 696081"/>
              <a:gd name="connsiteY4" fmla="*/ 0 h 628650"/>
              <a:gd name="connsiteX0" fmla="*/ 0 w 696081"/>
              <a:gd name="connsiteY0" fmla="*/ 628650 h 628650"/>
              <a:gd name="connsiteX1" fmla="*/ 200025 w 696081"/>
              <a:gd name="connsiteY1" fmla="*/ 614362 h 628650"/>
              <a:gd name="connsiteX2" fmla="*/ 400050 w 696081"/>
              <a:gd name="connsiteY2" fmla="*/ 533400 h 628650"/>
              <a:gd name="connsiteX3" fmla="*/ 542925 w 696081"/>
              <a:gd name="connsiteY3" fmla="*/ 333375 h 628650"/>
              <a:gd name="connsiteX4" fmla="*/ 695325 w 696081"/>
              <a:gd name="connsiteY4" fmla="*/ 0 h 628650"/>
              <a:gd name="connsiteX0" fmla="*/ 0 w 696633"/>
              <a:gd name="connsiteY0" fmla="*/ 628650 h 628650"/>
              <a:gd name="connsiteX1" fmla="*/ 200025 w 696633"/>
              <a:gd name="connsiteY1" fmla="*/ 614362 h 628650"/>
              <a:gd name="connsiteX2" fmla="*/ 400050 w 696633"/>
              <a:gd name="connsiteY2" fmla="*/ 533400 h 628650"/>
              <a:gd name="connsiteX3" fmla="*/ 595313 w 696633"/>
              <a:gd name="connsiteY3" fmla="*/ 357187 h 628650"/>
              <a:gd name="connsiteX4" fmla="*/ 695325 w 696633"/>
              <a:gd name="connsiteY4" fmla="*/ 0 h 628650"/>
              <a:gd name="connsiteX0" fmla="*/ 0 w 767476"/>
              <a:gd name="connsiteY0" fmla="*/ 609600 h 609600"/>
              <a:gd name="connsiteX1" fmla="*/ 200025 w 767476"/>
              <a:gd name="connsiteY1" fmla="*/ 595312 h 609600"/>
              <a:gd name="connsiteX2" fmla="*/ 400050 w 767476"/>
              <a:gd name="connsiteY2" fmla="*/ 514350 h 609600"/>
              <a:gd name="connsiteX3" fmla="*/ 595313 w 767476"/>
              <a:gd name="connsiteY3" fmla="*/ 338137 h 609600"/>
              <a:gd name="connsiteX4" fmla="*/ 766763 w 767476"/>
              <a:gd name="connsiteY4" fmla="*/ 0 h 609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7476" h="609600">
                <a:moveTo>
                  <a:pt x="0" y="609600"/>
                </a:moveTo>
                <a:cubicBezTo>
                  <a:pt x="66675" y="604837"/>
                  <a:pt x="138112" y="606424"/>
                  <a:pt x="200025" y="595312"/>
                </a:cubicBezTo>
                <a:cubicBezTo>
                  <a:pt x="261938" y="584200"/>
                  <a:pt x="334169" y="557212"/>
                  <a:pt x="400050" y="514350"/>
                </a:cubicBezTo>
                <a:cubicBezTo>
                  <a:pt x="465931" y="471488"/>
                  <a:pt x="534194" y="423862"/>
                  <a:pt x="595313" y="338137"/>
                </a:cubicBezTo>
                <a:cubicBezTo>
                  <a:pt x="656432" y="252412"/>
                  <a:pt x="777876" y="9525"/>
                  <a:pt x="766763" y="0"/>
                </a:cubicBezTo>
              </a:path>
            </a:pathLst>
          </a:custGeom>
          <a:ln w="28575"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538964" y="4619831"/>
                <a:ext cx="387582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𝑁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964" y="4619831"/>
                <a:ext cx="387582" cy="276999"/>
              </a:xfrm>
              <a:prstGeom prst="rect">
                <a:avLst/>
              </a:prstGeom>
              <a:blipFill>
                <a:blip r:embed="rId18"/>
                <a:stretch>
                  <a:fillRect l="-20313" r="-46875" b="-1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53320" y="5557790"/>
                <a:ext cx="315435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320" y="5557790"/>
                <a:ext cx="315435" cy="276999"/>
              </a:xfrm>
              <a:prstGeom prst="rect">
                <a:avLst/>
              </a:prstGeom>
              <a:blipFill>
                <a:blip r:embed="rId19"/>
                <a:stretch>
                  <a:fillRect l="-26923" r="-65385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/>
              <p:cNvSpPr txBox="1"/>
              <p:nvPr/>
            </p:nvSpPr>
            <p:spPr>
              <a:xfrm>
                <a:off x="2041178" y="5226550"/>
                <a:ext cx="387582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𝑆</m:t>
                      </m:r>
                    </m:oMath>
                  </m:oMathPara>
                </a14:m>
                <a:endParaRPr lang="en-US" baseline="-25000" dirty="0"/>
              </a:p>
            </p:txBody>
          </p:sp>
        </mc:Choice>
        <mc:Fallback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1178" y="5226550"/>
                <a:ext cx="387582" cy="276999"/>
              </a:xfrm>
              <a:prstGeom prst="rect">
                <a:avLst/>
              </a:prstGeom>
              <a:blipFill>
                <a:blip r:embed="rId20"/>
                <a:stretch>
                  <a:fillRect l="-1587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7291035" y="4816428"/>
                <a:ext cx="142065" cy="27065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1035" y="4816428"/>
                <a:ext cx="142065" cy="270652"/>
              </a:xfrm>
              <a:prstGeom prst="rect">
                <a:avLst/>
              </a:prstGeom>
              <a:blipFill>
                <a:blip r:embed="rId21"/>
                <a:stretch>
                  <a:fillRect l="-56522" r="-82609"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2794317" y="3384749"/>
                <a:ext cx="76392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𝐴𝐺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4317" y="3384749"/>
                <a:ext cx="763927" cy="369332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/>
          <p:cNvSpPr txBox="1"/>
          <p:nvPr/>
        </p:nvSpPr>
        <p:spPr>
          <a:xfrm>
            <a:off x="6559478" y="2783273"/>
            <a:ext cx="42692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 geometry effects (intermediate state)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7291035" y="3146335"/>
                <a:ext cx="2704587" cy="5558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𝐵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8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1035" y="3146335"/>
                <a:ext cx="2704587" cy="555858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5" name="Curved Connector 34"/>
          <p:cNvCxnSpPr>
            <a:stCxn id="32" idx="3"/>
            <a:endCxn id="18" idx="3"/>
          </p:cNvCxnSpPr>
          <p:nvPr/>
        </p:nvCxnSpPr>
        <p:spPr>
          <a:xfrm flipH="1" flipV="1">
            <a:off x="3247695" y="3003494"/>
            <a:ext cx="310549" cy="565921"/>
          </a:xfrm>
          <a:prstGeom prst="curvedConnector3">
            <a:avLst>
              <a:gd name="adj1" fmla="val -73612"/>
            </a:avLst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37" name="Group 36"/>
          <p:cNvGrpSpPr/>
          <p:nvPr/>
        </p:nvGrpSpPr>
        <p:grpSpPr>
          <a:xfrm>
            <a:off x="6363264" y="3867559"/>
            <a:ext cx="3309195" cy="2624283"/>
            <a:chOff x="1054743" y="4067334"/>
            <a:chExt cx="3309195" cy="2624283"/>
          </a:xfrm>
        </p:grpSpPr>
        <p:grpSp>
          <p:nvGrpSpPr>
            <p:cNvPr id="38" name="Group 37"/>
            <p:cNvGrpSpPr/>
            <p:nvPr/>
          </p:nvGrpSpPr>
          <p:grpSpPr>
            <a:xfrm>
              <a:off x="1194819" y="4067334"/>
              <a:ext cx="2897841" cy="1891393"/>
              <a:chOff x="1034757" y="7922258"/>
              <a:chExt cx="4651667" cy="1178419"/>
            </a:xfrm>
          </p:grpSpPr>
          <p:cxnSp>
            <p:nvCxnSpPr>
              <p:cNvPr id="53" name="Straight Arrow Connector 52"/>
              <p:cNvCxnSpPr/>
              <p:nvPr/>
            </p:nvCxnSpPr>
            <p:spPr>
              <a:xfrm flipH="1" flipV="1">
                <a:off x="1639225" y="7922258"/>
                <a:ext cx="36847" cy="1178419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/>
              <p:cNvCxnSpPr/>
              <p:nvPr/>
            </p:nvCxnSpPr>
            <p:spPr>
              <a:xfrm flipV="1">
                <a:off x="1676072" y="9093402"/>
                <a:ext cx="4010352" cy="7275"/>
              </a:xfrm>
              <a:prstGeom prst="straightConnector1">
                <a:avLst/>
              </a:prstGeom>
              <a:ln w="19050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5" name="TextBox 54"/>
                  <p:cNvSpPr txBox="1"/>
                  <p:nvPr/>
                </p:nvSpPr>
                <p:spPr>
                  <a:xfrm>
                    <a:off x="1034757" y="8511467"/>
                    <a:ext cx="339350" cy="17258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55" name="TextBox 5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34757" y="8511467"/>
                    <a:ext cx="339350" cy="172582"/>
                  </a:xfrm>
                  <a:prstGeom prst="rect">
                    <a:avLst/>
                  </a:prstGeom>
                  <a:blipFill>
                    <a:blip r:embed="rId24"/>
                    <a:stretch>
                      <a:fillRect l="-28571" r="-20000" b="-666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57" name="Straight Connector 56"/>
              <p:cNvCxnSpPr/>
              <p:nvPr/>
            </p:nvCxnSpPr>
            <p:spPr>
              <a:xfrm>
                <a:off x="1487048" y="8358853"/>
                <a:ext cx="341197" cy="0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1054743" y="4610354"/>
                  <a:ext cx="281424" cy="27065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oMath>
                    </m:oMathPara>
                  </a14:m>
                  <a:endParaRPr lang="en-US" baseline="-25000" dirty="0"/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54743" y="4610354"/>
                  <a:ext cx="281424" cy="270652"/>
                </a:xfrm>
                <a:prstGeom prst="rect">
                  <a:avLst/>
                </a:prstGeom>
                <a:blipFill>
                  <a:blip r:embed="rId25"/>
                  <a:stretch>
                    <a:fillRect l="-23913" r="-6522" b="-136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/>
                <p:cNvSpPr txBox="1"/>
                <p:nvPr/>
              </p:nvSpPr>
              <p:spPr>
                <a:xfrm>
                  <a:off x="4135990" y="5845195"/>
                  <a:ext cx="227948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35990" y="5845195"/>
                  <a:ext cx="227948" cy="276999"/>
                </a:xfrm>
                <a:prstGeom prst="rect">
                  <a:avLst/>
                </a:prstGeom>
                <a:blipFill>
                  <a:blip r:embed="rId26"/>
                  <a:stretch>
                    <a:fillRect l="-23684" r="-21053" b="-65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2" name="Straight Connector 41"/>
            <p:cNvCxnSpPr/>
            <p:nvPr/>
          </p:nvCxnSpPr>
          <p:spPr>
            <a:xfrm flipH="1">
              <a:off x="3155266" y="4195763"/>
              <a:ext cx="30847" cy="1742582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2526615" y="4200524"/>
              <a:ext cx="0" cy="1737821"/>
            </a:xfrm>
            <a:prstGeom prst="line">
              <a:avLst/>
            </a:prstGeom>
            <a:ln w="19050">
              <a:prstDash val="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1799605" y="6021360"/>
                  <a:ext cx="1044004" cy="27065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  <m:r>
                          <a:rPr lang="en-US" b="0" i="1" baseline="-25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oMath>
                    </m:oMathPara>
                  </a14:m>
                  <a:endParaRPr lang="en-US" baseline="-25000" dirty="0"/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99605" y="6021360"/>
                  <a:ext cx="1044004" cy="270652"/>
                </a:xfrm>
                <a:prstGeom prst="rect">
                  <a:avLst/>
                </a:prstGeom>
                <a:blipFill>
                  <a:blip r:embed="rId27"/>
                  <a:stretch>
                    <a:fillRect r="-1754" b="-136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Rectangle 44"/>
                <p:cNvSpPr/>
                <p:nvPr/>
              </p:nvSpPr>
              <p:spPr>
                <a:xfrm>
                  <a:off x="2965405" y="5954485"/>
                  <a:ext cx="466089" cy="36298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  <m:r>
                          <a:rPr lang="en-US" i="1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oMath>
                    </m:oMathPara>
                  </a14:m>
                  <a:endParaRPr lang="en-US" baseline="-25000" dirty="0"/>
                </a:p>
              </p:txBody>
            </p:sp>
          </mc:Choice>
          <mc:Fallback xmlns="">
            <p:sp>
              <p:nvSpPr>
                <p:cNvPr id="45" name="Rectangle 4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65405" y="5954485"/>
                  <a:ext cx="466089" cy="362984"/>
                </a:xfrm>
                <a:prstGeom prst="rect">
                  <a:avLst/>
                </a:prstGeom>
                <a:blipFill>
                  <a:blip r:embed="rId2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6" name="Straight Arrow Connector 45"/>
            <p:cNvCxnSpPr/>
            <p:nvPr/>
          </p:nvCxnSpPr>
          <p:spPr>
            <a:xfrm>
              <a:off x="2696151" y="5100574"/>
              <a:ext cx="8120" cy="436652"/>
            </a:xfrm>
            <a:prstGeom prst="straightConnector1">
              <a:avLst/>
            </a:prstGeom>
            <a:ln w="12700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7" name="Curved Connector 46"/>
            <p:cNvCxnSpPr/>
            <p:nvPr/>
          </p:nvCxnSpPr>
          <p:spPr>
            <a:xfrm>
              <a:off x="2792060" y="5290029"/>
              <a:ext cx="629762" cy="105884"/>
            </a:xfrm>
            <a:prstGeom prst="curvedConnector3">
              <a:avLst>
                <a:gd name="adj1" fmla="val 45463"/>
              </a:avLst>
            </a:prstGeom>
            <a:ln w="952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/>
                <p:cNvSpPr txBox="1"/>
                <p:nvPr/>
              </p:nvSpPr>
              <p:spPr>
                <a:xfrm>
                  <a:off x="3458970" y="5303580"/>
                  <a:ext cx="662168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8" name="TextBox 4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58970" y="5303580"/>
                  <a:ext cx="662168" cy="276999"/>
                </a:xfrm>
                <a:prstGeom prst="rect">
                  <a:avLst/>
                </a:prstGeom>
                <a:blipFill>
                  <a:blip r:embed="rId29"/>
                  <a:stretch>
                    <a:fillRect l="-7339" r="-7339" b="-65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Rectangle 48"/>
                <p:cNvSpPr/>
                <p:nvPr/>
              </p:nvSpPr>
              <p:spPr>
                <a:xfrm>
                  <a:off x="2124579" y="6322285"/>
                  <a:ext cx="74244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"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i="1" baseline="-25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</m:oMath>
                  </a14:m>
                  <a:r>
                    <a:rPr lang="en-US" dirty="0" smtClean="0"/>
                    <a:t>”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49" name="Rectangle 4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4579" y="6322285"/>
                  <a:ext cx="742447" cy="369332"/>
                </a:xfrm>
                <a:prstGeom prst="rect">
                  <a:avLst/>
                </a:prstGeom>
                <a:blipFill>
                  <a:blip r:embed="rId30"/>
                  <a:stretch>
                    <a:fillRect t="-8197" r="-6557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ectangle 49"/>
                <p:cNvSpPr/>
                <p:nvPr/>
              </p:nvSpPr>
              <p:spPr>
                <a:xfrm>
                  <a:off x="2934941" y="6322285"/>
                  <a:ext cx="74244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"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i="1" baseline="-25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b="0" i="1" baseline="-25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</m:oMath>
                  </a14:m>
                  <a:r>
                    <a:rPr lang="en-US" dirty="0" smtClean="0"/>
                    <a:t>”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50" name="Rectangle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34941" y="6322285"/>
                  <a:ext cx="742447" cy="369332"/>
                </a:xfrm>
                <a:prstGeom prst="rect">
                  <a:avLst/>
                </a:prstGeom>
                <a:blipFill>
                  <a:blip r:embed="rId31"/>
                  <a:stretch>
                    <a:fillRect t="-8197" r="-6557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9967301" y="4054121"/>
                <a:ext cx="2161752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If fiel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 smtClean="0"/>
                  <a:t> penetrates, energy required to expel field is smaller</a:t>
                </a: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7301" y="4054121"/>
                <a:ext cx="2161752" cy="923330"/>
              </a:xfrm>
              <a:prstGeom prst="rect">
                <a:avLst/>
              </a:prstGeom>
              <a:blipFill>
                <a:blip r:embed="rId32"/>
                <a:stretch>
                  <a:fillRect l="-2254" t="-3289" r="-1690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3595518" y="4623394"/>
                <a:ext cx="387582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𝑁</m:t>
                      </m:r>
                    </m:oMath>
                  </m:oMathPara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5518" y="4623394"/>
                <a:ext cx="387582" cy="276999"/>
              </a:xfrm>
              <a:prstGeom prst="rect">
                <a:avLst/>
              </a:prstGeom>
              <a:blipFill>
                <a:blip r:embed="rId33"/>
                <a:stretch>
                  <a:fillRect l="-6349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" name="Straight Connector 60"/>
          <p:cNvCxnSpPr/>
          <p:nvPr/>
        </p:nvCxnSpPr>
        <p:spPr>
          <a:xfrm>
            <a:off x="6902859" y="5747278"/>
            <a:ext cx="932277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flipV="1">
            <a:off x="7835136" y="4508778"/>
            <a:ext cx="659498" cy="123850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V="1">
            <a:off x="6902859" y="4009376"/>
            <a:ext cx="2203627" cy="1745335"/>
          </a:xfrm>
          <a:prstGeom prst="line">
            <a:avLst/>
          </a:prstGeom>
          <a:ln w="28575">
            <a:solidFill>
              <a:srgbClr val="003399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flipV="1">
            <a:off x="8480206" y="4054121"/>
            <a:ext cx="610856" cy="47796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56229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4" grpId="0"/>
      <p:bldP spid="25" grpId="0"/>
      <p:bldP spid="27" grpId="0" animBg="1"/>
      <p:bldP spid="28" grpId="0"/>
      <p:bldP spid="29" grpId="0"/>
      <p:bldP spid="30" grpId="0"/>
      <p:bldP spid="31" grpId="0"/>
      <p:bldP spid="32" grpId="0"/>
      <p:bldP spid="33" grpId="0"/>
      <p:bldP spid="34" grpId="0"/>
      <p:bldP spid="58" grpId="0"/>
      <p:bldP spid="5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 rot="18985209">
            <a:off x="298604" y="355527"/>
            <a:ext cx="10906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u="sng" dirty="0" smtClean="0"/>
              <a:t>ELECTRONIC</a:t>
            </a:r>
            <a:endParaRPr lang="en-US" sz="1400" u="sng" dirty="0"/>
          </a:p>
        </p:txBody>
      </p:sp>
      <p:grpSp>
        <p:nvGrpSpPr>
          <p:cNvPr id="3" name="Group 2"/>
          <p:cNvGrpSpPr/>
          <p:nvPr/>
        </p:nvGrpSpPr>
        <p:grpSpPr>
          <a:xfrm>
            <a:off x="1102759" y="343169"/>
            <a:ext cx="5164073" cy="677045"/>
            <a:chOff x="813647" y="5876634"/>
            <a:chExt cx="5164073" cy="67704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Box 3"/>
                <p:cNvSpPr txBox="1"/>
                <p:nvPr/>
              </p:nvSpPr>
              <p:spPr>
                <a:xfrm>
                  <a:off x="813647" y="5876634"/>
                  <a:ext cx="3556102" cy="67704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𝐿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 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den>
                        </m:f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ℏ</m:t>
                                        </m:r>
                                      </m:num>
                                      <m:den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den>
                                    </m:f>
                                    <m:acc>
                                      <m:accPr>
                                        <m:chr m:val="⃑"/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𝛻</m:t>
                                        </m:r>
                                      </m:e>
                                    </m:acc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f>
                                      <m:f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ℯ</m:t>
                                            </m:r>
                                          </m:e>
                                          <m:sup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∗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den>
                                    </m:f>
                                    <m:acc>
                                      <m:accPr>
                                        <m:chr m:val="⃑"/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</m:acc>
                                  </m:e>
                                </m:d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𝜓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oMath>
                    </m:oMathPara>
                  </a14:m>
                  <a:endParaRPr lang="en-US" baseline="-25000" dirty="0"/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3647" y="5876634"/>
                  <a:ext cx="3556102" cy="67704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TextBox 4"/>
            <p:cNvSpPr txBox="1"/>
            <p:nvPr/>
          </p:nvSpPr>
          <p:spPr>
            <a:xfrm>
              <a:off x="4476540" y="6057912"/>
              <a:ext cx="15011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k</a:t>
              </a:r>
              <a:r>
                <a:rPr lang="en-US" dirty="0" smtClean="0"/>
                <a:t>inetic energy</a:t>
              </a:r>
              <a:endParaRPr 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993458" y="1073591"/>
                <a:ext cx="4232697" cy="7184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⃑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𝛻</m:t>
                                      </m:r>
                                    </m:e>
                                  </m:acc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𝜓</m:t>
                                      </m:r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ℏ</m:t>
                                  </m:r>
                                  <m:acc>
                                    <m:accPr>
                                      <m:chr m:val="⃑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𝛻</m:t>
                                      </m:r>
                                    </m:e>
                                  </m:acc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𝜙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ℯ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∗</m:t>
                                          </m:r>
                                        </m:sup>
                                      </m:sSup>
                                      <m:acc>
                                        <m:accPr>
                                          <m:chr m:val="⃑"/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e>
                                      </m:acc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𝑐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3458" y="1073591"/>
                <a:ext cx="4232697" cy="718402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414106" y="1307299"/>
                <a:ext cx="1912774" cy="28899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</m:d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4106" y="1307299"/>
                <a:ext cx="1912774" cy="288990"/>
              </a:xfrm>
              <a:prstGeom prst="rect">
                <a:avLst/>
              </a:prstGeom>
              <a:blipFill>
                <a:blip r:embed="rId24"/>
                <a:stretch>
                  <a:fillRect t="-8333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7187954" y="1267128"/>
            <a:ext cx="452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015967" y="2645038"/>
                <a:ext cx="1660693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g</a:t>
                </a:r>
                <a:r>
                  <a:rPr lang="en-US" dirty="0" smtClean="0"/>
                  <a:t>radients in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</m:d>
                  </m:oMath>
                </a14:m>
                <a:r>
                  <a:rPr lang="en-US" dirty="0" smtClean="0"/>
                  <a:t> (interface N-S)</a:t>
                </a:r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5967" y="2645038"/>
                <a:ext cx="1660693" cy="646331"/>
              </a:xfrm>
              <a:prstGeom prst="rect">
                <a:avLst/>
              </a:prstGeom>
              <a:blipFill>
                <a:blip r:embed="rId25"/>
                <a:stretch>
                  <a:fillRect l="-2574"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4217586" y="2645038"/>
            <a:ext cx="4074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kinetic energy of pairs (supercurrent) 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261074" y="1784963"/>
            <a:ext cx="0" cy="74481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5063410" y="1784963"/>
            <a:ext cx="0" cy="74481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4856483" y="3028865"/>
                <a:ext cx="2008690" cy="121450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ℯ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acc>
                            <m:accPr>
                              <m:chr m:val="⃑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𝜐</m:t>
                          </m:r>
                        </m:e>
                      </m:acc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</m:oMath>
                  </m:oMathPara>
                </a14:m>
                <a:endParaRPr lang="en-US" b="0" dirty="0" smtClean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∴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 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6483" y="3028865"/>
                <a:ext cx="2008690" cy="1214500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986913" y="5677255"/>
                <a:ext cx="9397412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All quantities obtained from 2 experiments 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 smtClean="0"/>
                  <a:t> vs.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dirty="0" smtClean="0"/>
                  <a:t> vs.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⟹</m:t>
                    </m:r>
                  </m:oMath>
                </a14:m>
                <a:r>
                  <a:rPr lang="en-US" dirty="0" smtClean="0"/>
                  <a:t>  all thermodynamics, electrodynamics, complex cases where fields and currents vary (e.g. intermediate state)</a:t>
                </a:r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6913" y="5677255"/>
                <a:ext cx="9397412" cy="646331"/>
              </a:xfrm>
              <a:prstGeom prst="rect">
                <a:avLst/>
              </a:prstGeom>
              <a:blipFill>
                <a:blip r:embed="rId27"/>
                <a:stretch>
                  <a:fillRect l="-584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1008258" y="4937410"/>
                <a:ext cx="955601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GL </a:t>
                </a:r>
                <a:r>
                  <a:rPr lang="en-US" dirty="0" smtClean="0"/>
                  <a:t>only strictly valid </a:t>
                </a:r>
                <a:r>
                  <a:rPr lang="en-US" dirty="0"/>
                  <a:t>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𝑇𝑐</m:t>
                    </m:r>
                  </m:oMath>
                </a14:m>
                <a:r>
                  <a:rPr lang="en-US" dirty="0"/>
                  <a:t> but extensions to low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en-US" dirty="0"/>
                  <a:t> are useful and often </a:t>
                </a:r>
                <a:r>
                  <a:rPr lang="en-US" dirty="0" smtClean="0"/>
                  <a:t>give useful results</a:t>
                </a:r>
                <a:endParaRPr lang="en-US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258" y="4937410"/>
                <a:ext cx="9556018" cy="369332"/>
              </a:xfrm>
              <a:prstGeom prst="rect">
                <a:avLst/>
              </a:prstGeom>
              <a:blipFill>
                <a:blip r:embed="rId28"/>
                <a:stretch>
                  <a:fillRect l="-510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51859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9" grpId="0"/>
      <p:bldP spid="10" grpId="0"/>
      <p:bldP spid="11" grpId="0"/>
      <p:bldP spid="14" grpId="0"/>
      <p:bldP spid="15" grpId="0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452</TotalTime>
  <Words>1328</Words>
  <Application>Microsoft Office PowerPoint</Application>
  <PresentationFormat>Widescreen</PresentationFormat>
  <Paragraphs>430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Illinoi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n Harlingen, Dale J</dc:creator>
  <cp:lastModifiedBy>Van Harlingen, Dale J</cp:lastModifiedBy>
  <cp:revision>58</cp:revision>
  <dcterms:created xsi:type="dcterms:W3CDTF">2019-08-28T19:12:51Z</dcterms:created>
  <dcterms:modified xsi:type="dcterms:W3CDTF">2019-09-12T20:50:40Z</dcterms:modified>
</cp:coreProperties>
</file>